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869679" w14:textId="2611A3BB" w:rsidR="007929AB" w:rsidRPr="003F35A7" w:rsidRDefault="00237333" w:rsidP="00C73041">
      <w:pPr>
        <w:tabs>
          <w:tab w:val="left" w:pos="851"/>
        </w:tabs>
        <w:spacing w:after="0" w:line="276" w:lineRule="auto"/>
        <w:jc w:val="both"/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</w:pP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>ֆակուլտետի դեկան, ֆ.մ.գ.թ., դոցենտ`</w:t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  <w:t>Մ. Գրիգորյան</w:t>
      </w:r>
      <w:r w:rsidR="007929AB">
        <w:rPr>
          <w:rFonts w:ascii="GHEA Grapalat" w:hAnsi="GHEA Grapalat"/>
          <w:b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BA2FA86" wp14:editId="608D1D7B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810375" cy="96297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rchi test 202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962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DFB380" w14:textId="77777777" w:rsid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lastRenderedPageBreak/>
        <w:t xml:space="preserve">2026-2027 ՈւՍՈւՄՆԱԿԱՆ ՏԱՐՎԱ </w:t>
      </w:r>
      <w:r w:rsidR="005B45F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ԸՍՏ ԲԱԿԱԼԱՎՐԻ Ու ԱՆԸՆԴՀԱՏ</w:t>
      </w:r>
    </w:p>
    <w:p w14:paraId="3B57DD65" w14:textId="6DBAF0BE" w:rsidR="00635A11" w:rsidRDefault="005B45F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ԵՎ ԻՆՏԵԳՐԱՑՎԱԾ ԿՐԹԱԿԱՆ ԾՐԱԳՐԵՐԻ)</w:t>
      </w:r>
      <w:r w:rsidR="00635A11" w:rsidRP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«073101.00.6 –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ՃԱՐՏԱՐԱՊԵՏՈՒԹՅՈՒՆ» ՄԱՍՆԱԳԻՏՈւԹՅԱՆ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ԱՌ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ՈՒՍՈՒՑՄ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ՄԲ </w:t>
      </w:r>
      <w:r w:rsidR="0055180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ԸՆԴՈւՆԵԼՈւԹՅԱՆ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,</w:t>
      </w:r>
    </w:p>
    <w:p w14:paraId="207B074E" w14:textId="73369C43" w:rsidR="00551807" w:rsidRP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ՆԵՐԲՈւՀԱԿԱՆ 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ՔՆՆԱԿԱՆ ԱՌԱՐ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`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ԳԻՏԵԼԻՔԻ, ՍՏԵՂԾԱԳՈՐԾԱԿԱՆ ԿԱՐՈՂՈՒԹՅՈՒՆՆԵՐԻ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ԹԵՍՏ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ԳՍԿԹ)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-Ի </w:t>
      </w:r>
      <w:r w:rsidR="000919ED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ՕՐԻՆԱԿ</w:t>
      </w:r>
      <w:r w:rsidR="00957189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2</w:t>
      </w:r>
    </w:p>
    <w:p w14:paraId="57F3B5C3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3B90E8E2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4EF0FC6A" w14:textId="4054A04B" w:rsidR="000C4FC8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Թեստը կազմված է 3 հիմնական բաժնից</w:t>
      </w:r>
      <w:r w:rsidR="000C51B3">
        <w:rPr>
          <w:rFonts w:ascii="GHEA Grapalat" w:hAnsi="GHEA Grapalat"/>
          <w:sz w:val="24"/>
          <w:szCs w:val="24"/>
          <w:lang w:val="hy-AM"/>
        </w:rPr>
        <w:t>.</w:t>
      </w:r>
    </w:p>
    <w:p w14:paraId="6D987C7D" w14:textId="77777777" w:rsidR="000919ED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</w:p>
    <w:p w14:paraId="437B458C" w14:textId="723767E1" w:rsidR="007929AB" w:rsidRPr="000C51B3" w:rsidRDefault="007929AB" w:rsidP="002B6A3E">
      <w:pPr>
        <w:pStyle w:val="ListParagraph"/>
        <w:numPr>
          <w:ilvl w:val="0"/>
          <w:numId w:val="27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Մաթեմատիկա</w:t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 xml:space="preserve">3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9 միավոր</w:t>
      </w:r>
    </w:p>
    <w:p w14:paraId="6B27F761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774A372D" w14:textId="7247BFB4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Հանրահաշիվ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1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,0 միավոր</w:t>
      </w:r>
    </w:p>
    <w:p w14:paraId="7533ABC3" w14:textId="1BAEFCB1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Երկրաչափություն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20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5,0 միավոր</w:t>
      </w:r>
    </w:p>
    <w:p w14:paraId="5A513FC4" w14:textId="77777777" w:rsidR="007929AB" w:rsidRPr="000C51B3" w:rsidRDefault="007929AB" w:rsidP="007929AB">
      <w:pPr>
        <w:pStyle w:val="ListParagraph"/>
        <w:rPr>
          <w:rFonts w:ascii="GHEA Grapalat" w:hAnsi="GHEA Grapalat"/>
          <w:sz w:val="24"/>
          <w:szCs w:val="24"/>
          <w:lang w:val="hy-AM"/>
        </w:rPr>
      </w:pPr>
    </w:p>
    <w:p w14:paraId="7D4E7428" w14:textId="77777777" w:rsidR="007929AB" w:rsidRPr="00D61565" w:rsidRDefault="007929AB" w:rsidP="00D61565">
      <w:pPr>
        <w:rPr>
          <w:rFonts w:ascii="GHEA Grapalat" w:hAnsi="GHEA Grapalat"/>
          <w:sz w:val="24"/>
          <w:szCs w:val="24"/>
          <w:lang w:val="hy-AM"/>
        </w:rPr>
      </w:pPr>
    </w:p>
    <w:p w14:paraId="6167CF1E" w14:textId="44E94CD9" w:rsidR="000C51B3" w:rsidRDefault="007929AB" w:rsidP="002B6A3E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Ճարտարապետական տրամաբանություն</w:t>
      </w:r>
      <w:r w:rsid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0C51B3" w:rsidRPr="000C51B3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="000C51B3" w:rsidRPr="000C51B3">
        <w:rPr>
          <w:rFonts w:ascii="GHEA Grapalat" w:hAnsi="GHEA Grapalat"/>
          <w:sz w:val="24"/>
          <w:szCs w:val="24"/>
          <w:lang w:val="hy-AM"/>
        </w:rPr>
        <w:t>1 միավոր</w:t>
      </w:r>
    </w:p>
    <w:p w14:paraId="1B8D88CE" w14:textId="2E685B8D" w:rsidR="007929AB" w:rsidRPr="000C51B3" w:rsidRDefault="000C4FC8" w:rsidP="000C51B3">
      <w:pPr>
        <w:pStyle w:val="ListParagraph"/>
        <w:tabs>
          <w:tab w:val="left" w:pos="66"/>
        </w:tabs>
        <w:spacing w:after="160" w:line="259" w:lineRule="auto"/>
        <w:ind w:left="426"/>
        <w:rPr>
          <w:rFonts w:ascii="GHEA Grapalat" w:hAnsi="GHEA Grapalat"/>
          <w:b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ab/>
      </w:r>
    </w:p>
    <w:p w14:paraId="5F72B51A" w14:textId="77777777" w:rsidR="00D61565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Ճարտարապետական և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D61565">
        <w:rPr>
          <w:rFonts w:ascii="GHEA Grapalat" w:hAnsi="GHEA Grapalat"/>
          <w:sz w:val="24"/>
          <w:szCs w:val="24"/>
          <w:lang w:val="hy-AM"/>
        </w:rPr>
        <w:t>տրամաբանական</w:t>
      </w:r>
    </w:p>
    <w:p w14:paraId="1FC60255" w14:textId="3D66F6C1" w:rsidR="007929AB" w:rsidRPr="00D61565" w:rsidRDefault="007929AB" w:rsidP="00D61565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D61565">
        <w:rPr>
          <w:rFonts w:ascii="GHEA Grapalat" w:hAnsi="GHEA Grapalat"/>
          <w:sz w:val="24"/>
          <w:szCs w:val="24"/>
          <w:lang w:val="hy-AM"/>
        </w:rPr>
        <w:t xml:space="preserve"> հարցեր</w:t>
      </w:r>
      <w:r w:rsidR="00D61565">
        <w:rPr>
          <w:rFonts w:ascii="GHEA Grapalat" w:hAnsi="GHEA Grapalat"/>
          <w:sz w:val="24"/>
          <w:szCs w:val="24"/>
          <w:lang w:val="hy-AM"/>
        </w:rPr>
        <w:t>`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 w:rsidRPr="00D61565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D61565" w:rsidRPr="00D61565">
        <w:rPr>
          <w:rFonts w:ascii="GHEA Grapalat" w:hAnsi="GHEA Grapalat"/>
          <w:sz w:val="24"/>
          <w:szCs w:val="24"/>
          <w:lang w:val="hy-AM"/>
        </w:rPr>
        <w:t>` 1 միավոր</w:t>
      </w:r>
    </w:p>
    <w:p w14:paraId="0A5432E6" w14:textId="77777777" w:rsidR="007929AB" w:rsidRPr="000C51B3" w:rsidRDefault="007929AB" w:rsidP="007929AB">
      <w:pPr>
        <w:ind w:left="288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</w:p>
    <w:p w14:paraId="5B3167FC" w14:textId="7DFEB969" w:rsidR="007929AB" w:rsidRPr="000C51B3" w:rsidRDefault="007929AB" w:rsidP="000C51B3">
      <w:pPr>
        <w:ind w:left="156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 </w:t>
      </w:r>
      <w:r w:rsidRPr="000C51B3">
        <w:rPr>
          <w:rFonts w:ascii="GHEA Grapalat" w:hAnsi="GHEA Grapalat"/>
          <w:i/>
          <w:color w:val="FF0000"/>
          <w:sz w:val="24"/>
          <w:szCs w:val="24"/>
          <w:lang w:val="hy-AM"/>
        </w:rPr>
        <w:t xml:space="preserve"> </w:t>
      </w:r>
      <w:r w:rsidR="00636495"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1 և 2 </w:t>
      </w:r>
      <w:r w:rsidR="00EF0BBA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բաժն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ի յուրաքանչյուր հարցը գնահատվում է՝</w:t>
      </w:r>
      <w:r w:rsidR="00D6156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0,25 միավոր</w:t>
      </w:r>
    </w:p>
    <w:p w14:paraId="116F24DD" w14:textId="78144DAD" w:rsidR="007929AB" w:rsidRPr="000C51B3" w:rsidRDefault="007929AB" w:rsidP="00D61565">
      <w:pPr>
        <w:ind w:left="1843" w:firstLine="720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 xml:space="preserve">/Ընդհանուր 40 </w:t>
      </w:r>
      <w:r w:rsidR="00636495" w:rsidRPr="000C51B3">
        <w:rPr>
          <w:rFonts w:ascii="GHEA Grapalat" w:hAnsi="GHEA Grapalat"/>
          <w:i/>
          <w:sz w:val="24"/>
          <w:szCs w:val="24"/>
          <w:lang w:val="hy-AM"/>
        </w:rPr>
        <w:t xml:space="preserve">առաջադրանք և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հարց/</w:t>
      </w:r>
      <w:r w:rsidR="00D61565">
        <w:rPr>
          <w:rFonts w:ascii="GHEA Grapalat" w:hAnsi="GHEA Grapalat"/>
          <w:i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10 միավոր</w:t>
      </w:r>
    </w:p>
    <w:p w14:paraId="05CD71B7" w14:textId="77777777" w:rsidR="00D61565" w:rsidRPr="000C51B3" w:rsidRDefault="00D61565" w:rsidP="00D61565">
      <w:pPr>
        <w:rPr>
          <w:rFonts w:ascii="GHEA Grapalat" w:hAnsi="GHEA Grapalat"/>
          <w:i/>
          <w:color w:val="FF0000"/>
          <w:sz w:val="24"/>
          <w:szCs w:val="24"/>
          <w:lang w:val="hy-AM"/>
        </w:rPr>
      </w:pPr>
    </w:p>
    <w:p w14:paraId="5EC5CAA9" w14:textId="754C0F8E" w:rsidR="007929AB" w:rsidRPr="000C51B3" w:rsidRDefault="007929AB" w:rsidP="002B6A3E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Գծագրություն</w:t>
      </w:r>
      <w:r w:rsidR="000C4FC8" w:rsidRP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>2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10 միավոր</w:t>
      </w:r>
    </w:p>
    <w:p w14:paraId="64FC8C9C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47AB26FF" w14:textId="56C9443A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Լծորդում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 միավոր</w:t>
      </w:r>
    </w:p>
    <w:p w14:paraId="74D1BE24" w14:textId="77777777" w:rsidR="008D3896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Աքսոնոմետրիա,</w:t>
      </w:r>
      <w:r w:rsidR="005E7BED">
        <w:rPr>
          <w:rFonts w:ascii="GHEA Grapalat" w:hAnsi="GHEA Grapalat"/>
          <w:sz w:val="24"/>
          <w:szCs w:val="24"/>
          <w:lang w:val="hy-AM"/>
        </w:rPr>
        <w:t xml:space="preserve"> հատույթ,</w:t>
      </w:r>
      <w:r w:rsidR="008D3896">
        <w:rPr>
          <w:rFonts w:ascii="GHEA Grapalat" w:hAnsi="GHEA Grapalat"/>
          <w:sz w:val="24"/>
          <w:szCs w:val="24"/>
          <w:lang w:val="hy-AM"/>
        </w:rPr>
        <w:t xml:space="preserve"> </w:t>
      </w:r>
    </w:p>
    <w:p w14:paraId="3244BFB8" w14:textId="0C3D6235" w:rsidR="00D61565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կտրվածք,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պրոյեկցիա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 w:rsidR="007929AB" w:rsidRPr="000C51B3">
        <w:rPr>
          <w:rFonts w:ascii="GHEA Grapalat" w:hAnsi="GHEA Grapalat"/>
          <w:sz w:val="24"/>
          <w:szCs w:val="24"/>
          <w:lang w:val="hy-AM"/>
        </w:rPr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6 միավոր</w:t>
      </w:r>
    </w:p>
    <w:p w14:paraId="29ED4BD8" w14:textId="77777777" w:rsidR="008D3896" w:rsidRPr="008D3896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</w:p>
    <w:p w14:paraId="05CD5BBB" w14:textId="0F8366FA" w:rsidR="00D61565" w:rsidRDefault="007929AB" w:rsidP="008D3896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>/Ընդհանուր 42 հարց-առաջադրանք/</w:t>
      </w:r>
    </w:p>
    <w:p w14:paraId="3F123F91" w14:textId="77777777" w:rsidR="008D3896" w:rsidRPr="00D61565" w:rsidRDefault="008D3896" w:rsidP="008D3896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</w:p>
    <w:p w14:paraId="71FB932C" w14:textId="77777777" w:rsidR="000919ED" w:rsidRPr="000C51B3" w:rsidRDefault="000919ED" w:rsidP="000919ED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Թեստի ամբողջական կատարման և ձևաչափի լրացման համար տրվում է</w:t>
      </w:r>
    </w:p>
    <w:p w14:paraId="0E811F58" w14:textId="6CDC6DF1" w:rsidR="000919ED" w:rsidRPr="00D61565" w:rsidRDefault="000919ED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5 ժամ (300 րոպե), առանց ընդմիջման:</w:t>
      </w:r>
    </w:p>
    <w:p w14:paraId="57EC05D7" w14:textId="327B1D05" w:rsidR="003F77D2" w:rsidRPr="003F77D2" w:rsidRDefault="003F77D2" w:rsidP="003F77D2">
      <w:pPr>
        <w:jc w:val="right"/>
        <w:rPr>
          <w:rFonts w:ascii="GHEA Grapalat" w:hAnsi="GHEA Grapalat"/>
          <w:szCs w:val="28"/>
          <w:lang w:val="hy-AM"/>
        </w:rPr>
      </w:pPr>
      <w:r w:rsidRPr="003F77D2">
        <w:rPr>
          <w:rFonts w:ascii="GHEA Grapalat" w:hAnsi="GHEA Grapalat"/>
          <w:szCs w:val="28"/>
          <w:lang w:val="hy-AM"/>
        </w:rPr>
        <w:lastRenderedPageBreak/>
        <w:t>Հավելված 1</w:t>
      </w:r>
    </w:p>
    <w:p w14:paraId="2F455454" w14:textId="77777777" w:rsidR="001C6B31" w:rsidRPr="0020309A" w:rsidRDefault="001C6B31" w:rsidP="001C6B31">
      <w:pPr>
        <w:jc w:val="center"/>
        <w:rPr>
          <w:rFonts w:ascii="GHEA Grapalat" w:hAnsi="GHEA Grapalat"/>
          <w:sz w:val="28"/>
          <w:szCs w:val="28"/>
          <w:lang w:val="hy-AM"/>
        </w:rPr>
      </w:pPr>
      <w:r>
        <w:rPr>
          <w:rFonts w:ascii="GHEA Grapalat" w:hAnsi="GHEA Grapalat"/>
          <w:sz w:val="28"/>
          <w:szCs w:val="28"/>
          <w:lang w:val="hy-AM"/>
        </w:rPr>
        <w:t>ԹԵՍՏ</w:t>
      </w:r>
    </w:p>
    <w:p w14:paraId="11C0E6CC" w14:textId="77777777" w:rsidR="001C6B31" w:rsidRPr="008C4B81" w:rsidRDefault="001C6B31" w:rsidP="001C6B31">
      <w:pPr>
        <w:pStyle w:val="ListParagraph"/>
        <w:shd w:val="clear" w:color="auto" w:fill="FFFFFF"/>
        <w:spacing w:before="120" w:after="120" w:line="240" w:lineRule="auto"/>
        <w:ind w:left="1530"/>
        <w:jc w:val="both"/>
        <w:rPr>
          <w:rFonts w:ascii="GHEA Grapalat" w:hAnsi="GHEA Grapalat" w:cs="Times New Roman"/>
          <w:bCs/>
          <w:lang w:val="hy-AM"/>
        </w:rPr>
      </w:pPr>
    </w:p>
    <w:p w14:paraId="3062D024" w14:textId="77777777" w:rsidR="001C6B31" w:rsidRPr="008C4B81" w:rsidRDefault="001C6B31" w:rsidP="001C6B31">
      <w:pPr>
        <w:pStyle w:val="ListParagraph"/>
        <w:numPr>
          <w:ilvl w:val="0"/>
          <w:numId w:val="13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8C4B81">
        <w:rPr>
          <w:rFonts w:ascii="GHEA Grapalat" w:hAnsi="GHEA Grapalat"/>
          <w:b/>
          <w:bCs/>
          <w:lang w:val="hy-AM"/>
        </w:rPr>
        <w:t xml:space="preserve">ՄԱԹԵՄԱՏԻԿԱ </w:t>
      </w:r>
      <w:r w:rsidRPr="008C4B81">
        <w:rPr>
          <w:rFonts w:ascii="GHEA Grapalat" w:hAnsi="GHEA Grapalat"/>
          <w:b/>
          <w:bCs/>
          <w:lang w:val="hy-AM"/>
        </w:rPr>
        <w:br/>
      </w:r>
    </w:p>
    <w:p w14:paraId="59D7B91D" w14:textId="77777777" w:rsidR="001C6B31" w:rsidRPr="00224BFB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Նշվածներից ո՞ր եռյակում են թվերը գրված նվազման կարգով:</w:t>
      </w:r>
    </w:p>
    <w:p w14:paraId="43E564AD" w14:textId="77777777" w:rsidR="001C6B31" w:rsidRPr="00224BFB" w:rsidRDefault="001C6B31" w:rsidP="001C6B31">
      <w:pPr>
        <w:spacing w:after="0"/>
        <w:ind w:firstLine="720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ա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(0,7); 0,49; 1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1; (0,7); 0,49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224BFB">
        <w:rPr>
          <w:rFonts w:ascii="GHEA Grapalat" w:hAnsi="GHEA Grapalat"/>
          <w:sz w:val="24"/>
          <w:szCs w:val="24"/>
          <w:lang w:val="hy-AM"/>
        </w:rPr>
        <w:t>0,49; (0,7); 1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1; 0,49; (0,7)</w:t>
      </w:r>
      <w:r w:rsidRPr="00224BFB">
        <w:rPr>
          <w:rFonts w:ascii="GHEA Grapalat" w:hAnsi="GHEA Grapalat" w:cs="Sylfaen"/>
          <w:sz w:val="24"/>
          <w:szCs w:val="24"/>
          <w:lang w:val="hy-AM"/>
        </w:rPr>
        <w:t xml:space="preserve"> </w:t>
      </w:r>
    </w:p>
    <w:p w14:paraId="52542434" w14:textId="77777777" w:rsidR="001C6B31" w:rsidRPr="008C4B81" w:rsidRDefault="001C6B31" w:rsidP="001C6B31">
      <w:pPr>
        <w:spacing w:after="0"/>
        <w:jc w:val="center"/>
        <w:rPr>
          <w:sz w:val="24"/>
          <w:szCs w:val="24"/>
          <w:lang w:val="hy-AM"/>
        </w:rPr>
      </w:pPr>
    </w:p>
    <w:p w14:paraId="00FDB33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FCFF92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970AC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85CBC0" w14:textId="77777777" w:rsidR="001C6B31" w:rsidRPr="001002E4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6573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AC754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1B8E3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2B309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F4DB1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84E176" w14:textId="77777777" w:rsidR="001C6B31" w:rsidRPr="00BF0FEF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F0FEF">
        <w:rPr>
          <w:rFonts w:ascii="GHEA Grapalat" w:hAnsi="GHEA Grapalat" w:cs="Sylfaen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28"/>
          <w:sz w:val="24"/>
          <w:szCs w:val="24"/>
        </w:rPr>
        <w:object w:dxaOrig="1660" w:dyaOrig="680" w14:anchorId="44809E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5pt;height:37.45pt" o:ole="">
            <v:imagedata r:id="rId9" o:title=""/>
          </v:shape>
          <o:OLEObject Type="Embed" ProgID="Equation.DSMT4" ShapeID="_x0000_i1025" DrawAspect="Content" ObjectID="_1831210120" r:id="rId10"/>
        </w:object>
      </w:r>
      <w:r w:rsidRPr="00BF0FEF">
        <w:rPr>
          <w:rFonts w:ascii="GHEA Grapalat" w:hAnsi="GHEA Grapalat" w:cs="Sylfaen"/>
          <w:sz w:val="24"/>
          <w:szCs w:val="24"/>
          <w:lang w:val="hy-AM"/>
        </w:rPr>
        <w:t xml:space="preserve"> արտահայտության արժեքը:</w:t>
      </w:r>
    </w:p>
    <w:p w14:paraId="25CA2DE2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BF0FE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position w:val="-4"/>
          <w:sz w:val="24"/>
          <w:szCs w:val="24"/>
        </w:rPr>
        <w:object w:dxaOrig="200" w:dyaOrig="260" w14:anchorId="15593874">
          <v:shape id="_x0000_i1026" type="#_x0000_t75" style="width:10.35pt;height:13.25pt" o:ole="">
            <v:imagedata r:id="rId11" o:title=""/>
          </v:shape>
          <o:OLEObject Type="Embed" ProgID="Equation.DSMT4" ShapeID="_x0000_i1026" DrawAspect="Content" ObjectID="_1831210121" r:id="rId12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BF0FE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360" w:dyaOrig="620" w14:anchorId="1AD77809">
          <v:shape id="_x0000_i1027" type="#_x0000_t75" style="width:17.85pt;height:34pt" o:ole="">
            <v:imagedata r:id="rId13" o:title=""/>
          </v:shape>
          <o:OLEObject Type="Embed" ProgID="Equation.DSMT4" ShapeID="_x0000_i1027" DrawAspect="Content" ObjectID="_1831210122" r:id="rId14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6"/>
          <w:sz w:val="24"/>
          <w:szCs w:val="24"/>
        </w:rPr>
        <w:object w:dxaOrig="180" w:dyaOrig="279" w14:anchorId="5724A618">
          <v:shape id="_x0000_i1028" type="#_x0000_t75" style="width:9.8pt;height:13.25pt" o:ole="">
            <v:imagedata r:id="rId15" o:title=""/>
          </v:shape>
          <o:OLEObject Type="Embed" ProgID="Equation.DSMT4" ShapeID="_x0000_i1028" DrawAspect="Content" ObjectID="_1831210123" r:id="rId16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10"/>
          <w:sz w:val="24"/>
          <w:szCs w:val="24"/>
        </w:rPr>
        <w:object w:dxaOrig="380" w:dyaOrig="320" w14:anchorId="3404C2BB">
          <v:shape id="_x0000_i1029" type="#_x0000_t75" style="width:18.45pt;height:17.3pt" o:ole="">
            <v:imagedata r:id="rId17" o:title=""/>
          </v:shape>
          <o:OLEObject Type="Embed" ProgID="Equation.DSMT4" ShapeID="_x0000_i1029" DrawAspect="Content" ObjectID="_1831210124" r:id="rId18"/>
        </w:object>
      </w:r>
    </w:p>
    <w:p w14:paraId="584EEB8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6AF5FC1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0F95FA7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9D78321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BCE4D6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447C15A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7585C98" w14:textId="77777777" w:rsidR="001C6B3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147F327" w14:textId="77777777" w:rsidR="00182632" w:rsidRPr="008C4B81" w:rsidRDefault="00182632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394DF50" w14:textId="77777777" w:rsidR="00182632" w:rsidRPr="00182632" w:rsidRDefault="00182632" w:rsidP="00182632">
      <w:pPr>
        <w:rPr>
          <w:rFonts w:ascii="GHEA Grapalat" w:hAnsi="GHEA Grapalat"/>
          <w:sz w:val="18"/>
          <w:szCs w:val="18"/>
          <w:u w:val="single"/>
          <w:lang w:val="hy-AM"/>
        </w:rPr>
      </w:pPr>
    </w:p>
    <w:p w14:paraId="0A3C42C7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lastRenderedPageBreak/>
        <w:t xml:space="preserve">Ընկերության մի բաժնի աշխատակիցներ, համապատասխանաբար, </w:t>
      </w:r>
      <w:r>
        <w:rPr>
          <w:rFonts w:ascii="GHEA Grapalat" w:hAnsi="GHEA Grapalat" w:cs="Sylfaen"/>
          <w:sz w:val="24"/>
          <w:szCs w:val="24"/>
          <w:lang w:val="hy-AM"/>
        </w:rPr>
        <w:br/>
      </w:r>
      <w:r w:rsidRPr="00B328DD">
        <w:rPr>
          <w:rFonts w:ascii="GHEA Grapalat" w:hAnsi="GHEA Grapalat" w:cs="Sylfaen"/>
          <w:sz w:val="24"/>
          <w:szCs w:val="24"/>
          <w:lang w:val="hy-AM"/>
        </w:rPr>
        <w:t>50, 49, 26, 25 և 20 տարեկան են:</w:t>
      </w: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 Որքա՞ն է ընկերության այդ բաժնի աշխատակիցների միջին տարիքը:</w:t>
      </w:r>
    </w:p>
    <w:p w14:paraId="44DA84CA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2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3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2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30</w:t>
      </w:r>
    </w:p>
    <w:p w14:paraId="0E251194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F20063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A9BA00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F573F4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61226D1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0C0DCD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1E4B56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E107BC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19693F3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5AB223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14D17F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59C183F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05AFC5C" w14:textId="77777777" w:rsidR="001C6B31" w:rsidRPr="008C4B81" w:rsidRDefault="001C6B31" w:rsidP="001C6B31">
      <w:pPr>
        <w:ind w:left="142"/>
        <w:jc w:val="both"/>
        <w:rPr>
          <w:rFonts w:ascii="GHEA Grapalat" w:hAnsi="GHEA Grapalat" w:cs="Sylfaen"/>
          <w:sz w:val="24"/>
          <w:lang w:val="hy-AM"/>
        </w:rPr>
      </w:pPr>
    </w:p>
    <w:p w14:paraId="0D90163D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t>Գտնել թիվը, եթե նրա 12%-ը հավասար է 60:</w:t>
      </w:r>
    </w:p>
    <w:p w14:paraId="6BB1DA34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50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7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72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50</w:t>
      </w:r>
    </w:p>
    <w:p w14:paraId="210CF80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992DC4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18BC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F209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56B26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06F5F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81677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0629C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7CD33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AD1533" w14:textId="77777777" w:rsidR="001C6B31" w:rsidRDefault="001C6B31" w:rsidP="00957189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4289367" w14:textId="77777777" w:rsidR="00182632" w:rsidRPr="008C4B81" w:rsidRDefault="00182632" w:rsidP="00957189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133B76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lastRenderedPageBreak/>
        <w:t>Թիվը փոքրացրել են 50%-ով: Քանի՞ տոկոսով պետք է մեծացնել ստացված թիվը, որպեսզի նորից ստացվի տրված թիվը:</w:t>
      </w:r>
    </w:p>
    <w:p w14:paraId="5ADD1A52" w14:textId="77777777" w:rsidR="001C6B31" w:rsidRPr="008C4B81" w:rsidRDefault="001C6B31" w:rsidP="001C6B31">
      <w:pPr>
        <w:spacing w:after="0" w:line="360" w:lineRule="auto"/>
        <w:ind w:left="720" w:firstLine="720"/>
        <w:jc w:val="both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5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2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10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20</w:t>
      </w:r>
    </w:p>
    <w:p w14:paraId="6F47B0C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C54A45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31A1B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15592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309C9B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8C534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630C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ED12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F1F9B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004F7C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A19C0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EA93A0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386A8F">
        <w:rPr>
          <w:rFonts w:ascii="GHEA Grapalat" w:eastAsia="Times New Roman" w:hAnsi="GHEA Grapalat"/>
          <w:sz w:val="24"/>
          <w:szCs w:val="24"/>
        </w:rPr>
        <w:t xml:space="preserve">Լուծել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860" w:dyaOrig="440" w14:anchorId="35AF5BDF">
          <v:shape id="_x0000_i1030" type="#_x0000_t75" style="width:94.45pt;height:22.45pt" o:ole="">
            <v:imagedata r:id="rId19" o:title=""/>
          </v:shape>
          <o:OLEObject Type="Embed" ProgID="Equation.DSMT4" ShapeID="_x0000_i1030" DrawAspect="Content" ObjectID="_1831210125" r:id="rId20"/>
        </w:objec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sz w:val="24"/>
          <w:szCs w:val="24"/>
          <w:lang w:val="hy-AM"/>
        </w:rPr>
        <w:t>հավասար</w:t>
      </w:r>
      <w:r w:rsidRPr="00386A8F">
        <w:rPr>
          <w:rFonts w:ascii="GHEA Grapalat" w:hAnsi="GHEA Grapalat"/>
          <w:sz w:val="24"/>
          <w:szCs w:val="24"/>
        </w:rPr>
        <w:t>ումը:</w:t>
      </w:r>
    </w:p>
    <w:p w14:paraId="2D2E42FC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 w:cs="Sylfaen"/>
          <w:sz w:val="24"/>
          <w:szCs w:val="24"/>
        </w:rPr>
        <w:t xml:space="preserve">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23644EFC">
          <v:shape id="_x0000_i1031" type="#_x0000_t75" style="width:10.35pt;height:34pt" o:ole="">
            <v:imagedata r:id="rId21" o:title=""/>
          </v:shape>
          <o:OLEObject Type="Embed" ProgID="Equation.DSMT4" ShapeID="_x0000_i1031" DrawAspect="Content" ObjectID="_1831210126" r:id="rId22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sz w:val="24"/>
          <w:szCs w:val="24"/>
        </w:rPr>
        <w:t xml:space="preserve">2 և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5A36CC46">
          <v:shape id="_x0000_i1032" type="#_x0000_t75" style="width:10.35pt;height:34pt" o:ole="">
            <v:imagedata r:id="rId21" o:title=""/>
          </v:shape>
          <o:OLEObject Type="Embed" ProgID="Equation.DSMT4" ShapeID="_x0000_i1032" DrawAspect="Content" ObjectID="_1831210127" r:id="rId2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 w:cs="Sylfaen"/>
          <w:sz w:val="24"/>
          <w:szCs w:val="24"/>
        </w:rPr>
        <w:t>-</w:t>
      </w:r>
      <w:r w:rsidRPr="00386A8F">
        <w:rPr>
          <w:rFonts w:ascii="GHEA Grapalat" w:hAnsi="GHEA Grapalat"/>
          <w:sz w:val="24"/>
          <w:szCs w:val="24"/>
        </w:rPr>
        <w:t xml:space="preserve">2 և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400" w:dyaOrig="620" w14:anchorId="03477226">
          <v:shape id="_x0000_i1033" type="#_x0000_t75" style="width:22.45pt;height:34pt" o:ole="">
            <v:imagedata r:id="rId24" o:title=""/>
          </v:shape>
          <o:OLEObject Type="Embed" ProgID="Equation.DSMT4" ShapeID="_x0000_i1033" DrawAspect="Content" ObjectID="_1831210128" r:id="rId25"/>
        </w:object>
      </w:r>
    </w:p>
    <w:p w14:paraId="62CC79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960761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9FE01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5D7D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15E6A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D3ECAE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FA83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914E2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6F3E2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B022E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AB8972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7A3B25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386A8F">
        <w:rPr>
          <w:rFonts w:ascii="GHEA Grapalat" w:eastAsia="Times New Roman" w:hAnsi="GHEA Grapalat"/>
          <w:sz w:val="24"/>
          <w:szCs w:val="24"/>
        </w:rPr>
        <w:lastRenderedPageBreak/>
        <w:t>Լուծել</w:t>
      </w:r>
      <w:r w:rsidRPr="00386A8F">
        <w:rPr>
          <w:rFonts w:ascii="GHEA Grapalat" w:hAnsi="GHEA Grapalat" w:cs="Sylfaen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6"/>
          <w:sz w:val="24"/>
          <w:szCs w:val="24"/>
        </w:rPr>
        <w:object w:dxaOrig="2420" w:dyaOrig="440" w14:anchorId="66F2D1AD">
          <v:shape id="_x0000_i1034" type="#_x0000_t75" style="width:121.55pt;height:22.45pt" o:ole="">
            <v:imagedata r:id="rId26" o:title=""/>
          </v:shape>
          <o:OLEObject Type="Embed" ProgID="Equation.DSMT4" ShapeID="_x0000_i1034" DrawAspect="Content" ObjectID="_1831210129" r:id="rId27"/>
        </w:object>
      </w:r>
      <w:r w:rsidRPr="00386A8F">
        <w:rPr>
          <w:rFonts w:ascii="GHEA Grapalat" w:hAnsi="GHEA Grapalat" w:cs="Sylfaen"/>
          <w:sz w:val="24"/>
          <w:szCs w:val="24"/>
        </w:rPr>
        <w:t xml:space="preserve"> անհավասարումը:</w:t>
      </w:r>
    </w:p>
    <w:p w14:paraId="3F3BF45A" w14:textId="77777777" w:rsidR="001C6B31" w:rsidRPr="008C4B81" w:rsidRDefault="001C6B31" w:rsidP="001C6B31">
      <w:pPr>
        <w:ind w:firstLine="720"/>
        <w:rPr>
          <w:rFonts w:ascii="GHEA Grapalat" w:hAnsi="GHEA Grapalat" w:cs="Sylfaen"/>
          <w:b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660" w:dyaOrig="400" w14:anchorId="0C62CAB2">
          <v:shape id="_x0000_i1035" type="#_x0000_t75" style="width:33.4pt;height:22.45pt" o:ole="">
            <v:imagedata r:id="rId28" o:title=""/>
          </v:shape>
          <o:OLEObject Type="Embed" ProgID="Equation.DSMT4" ShapeID="_x0000_i1035" DrawAspect="Content" ObjectID="_1831210130" r:id="rId29"/>
        </w:object>
      </w:r>
      <w:r w:rsidRPr="00386A8F">
        <w:rPr>
          <w:rFonts w:ascii="GHEA Grapalat" w:hAnsi="GHEA Grapalat"/>
          <w:sz w:val="24"/>
          <w:szCs w:val="24"/>
        </w:rPr>
        <w:tab/>
      </w:r>
      <w:r w:rsidRPr="00386A8F">
        <w:rPr>
          <w:rFonts w:ascii="GHEA Grapalat" w:hAnsi="GHEA Grapalat"/>
          <w:sz w:val="24"/>
          <w:szCs w:val="24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բ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639" w:dyaOrig="400" w14:anchorId="4506C7E9">
          <v:shape id="_x0000_i1036" type="#_x0000_t75" style="width:34pt;height:22.45pt" o:ole="">
            <v:imagedata r:id="rId30" o:title=""/>
          </v:shape>
          <o:OLEObject Type="Embed" ProgID="Equation.DSMT4" ShapeID="_x0000_i1036" DrawAspect="Content" ObjectID="_1831210131" r:id="rId3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700" w:dyaOrig="400" w14:anchorId="303006CB">
          <v:shape id="_x0000_i1037" type="#_x0000_t75" style="width:36.3pt;height:22.45pt" o:ole="">
            <v:imagedata r:id="rId32" o:title=""/>
          </v:shape>
          <o:OLEObject Type="Embed" ProgID="Equation.DSMT4" ShapeID="_x0000_i1037" DrawAspect="Content" ObjectID="_1831210132" r:id="rId3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700" w:dyaOrig="400" w14:anchorId="3D8168B9">
          <v:shape id="_x0000_i1038" type="#_x0000_t75" style="width:85.25pt;height:22.45pt" o:ole="">
            <v:imagedata r:id="rId34" o:title=""/>
          </v:shape>
          <o:OLEObject Type="Embed" ProgID="Equation.DSMT4" ShapeID="_x0000_i1038" DrawAspect="Content" ObjectID="_1831210133" r:id="rId35"/>
        </w:object>
      </w:r>
    </w:p>
    <w:p w14:paraId="7A19E88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EFB4A7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6521D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CFB75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B9E2C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3D68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E6594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FC69E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77FD69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41A95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09722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6D00F4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Երկու թվերի գումարը 18 է: Եթե ավելի մեծ թվից հանենք նրա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289B45EB">
          <v:shape id="_x0000_i1039" type="#_x0000_t75" style="width:10.35pt;height:34pt" o:ole="">
            <v:imagedata r:id="rId36" o:title=""/>
          </v:shape>
          <o:OLEObject Type="Embed" ProgID="Equation.DSMT4" ShapeID="_x0000_i1039" DrawAspect="Content" ObjectID="_1831210134" r:id="rId37"/>
        </w:object>
      </w: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 մասը, ապա կստանանք ավելի փոքր թիվը: Գտնել այդ թվերը</w:t>
      </w:r>
      <w:r w:rsidRPr="00B328D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14CA9917" w14:textId="77777777" w:rsidR="001C6B31" w:rsidRPr="008C4B81" w:rsidRDefault="001C6B31" w:rsidP="001C6B31">
      <w:pPr>
        <w:ind w:left="720" w:firstLine="720"/>
        <w:jc w:val="both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4 և 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6 և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 12 և 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0 և 8</w:t>
      </w:r>
    </w:p>
    <w:p w14:paraId="3B5FB1F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13C1E4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63B00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6451D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A4440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4D3813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11C4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B886F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1E103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61C69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C4A8A5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7A57B3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0" w:name="_Hlk200376578"/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lastRenderedPageBreak/>
        <w:t>Դպրոցում կա այնքան դասարան, որքան աշակերտ կա յուրաքանչյուր դասարանում։ Քանի՞ դասարան կա դպրոցում, եթե դպրոցում աշակերտների ընդհանուր թիվը 784 է:</w:t>
      </w:r>
    </w:p>
    <w:bookmarkEnd w:id="0"/>
    <w:p w14:paraId="0F833D88" w14:textId="77777777" w:rsidR="001C6B31" w:rsidRPr="008C4B81" w:rsidRDefault="001C6B31" w:rsidP="001C6B31">
      <w:pPr>
        <w:pStyle w:val="ListParagraph"/>
        <w:ind w:firstLine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39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1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 w:cs="Sylfaen"/>
          <w:sz w:val="24"/>
          <w:szCs w:val="24"/>
          <w:lang w:val="hy-AM"/>
        </w:rPr>
        <w:t>1</w:t>
      </w:r>
      <w:r w:rsidRPr="007F53AA">
        <w:rPr>
          <w:rFonts w:ascii="GHEA Grapalat" w:hAnsi="GHEA Grapalat"/>
          <w:sz w:val="24"/>
          <w:szCs w:val="24"/>
          <w:lang w:val="hy-AM"/>
        </w:rPr>
        <w:t>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28</w:t>
      </w:r>
    </w:p>
    <w:p w14:paraId="38DC332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2A3CB4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B9D6F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7834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76342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BCAB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07FDA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9A15A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3E884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FF045B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3A56D480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t xml:space="preserve">Մի քաղաքից մյուսը հասնելու համար մեքենան ծախսել է 30 լ բենզին, իսկ մոտոցիկլետը՝ </w:t>
      </w:r>
      <w:r w:rsidRPr="00224BFB">
        <w:rPr>
          <w:rFonts w:ascii="GHEA Grapalat" w:hAnsi="GHEA Grapalat"/>
          <w:position w:val="-24"/>
          <w:sz w:val="24"/>
          <w:szCs w:val="24"/>
        </w:rPr>
        <w:object w:dxaOrig="480" w:dyaOrig="620" w14:anchorId="67D61180">
          <v:shape id="_x0000_i1040" type="#_x0000_t75" style="width:24.75pt;height:34pt" o:ole="">
            <v:imagedata r:id="rId38" o:title=""/>
          </v:shape>
          <o:OLEObject Type="Embed" ProgID="Equation.DSMT4" ShapeID="_x0000_i1040" DrawAspect="Content" ObjectID="_1831210135" r:id="rId39"/>
        </w:object>
      </w:r>
      <w:r w:rsidRPr="00224BFB">
        <w:rPr>
          <w:rFonts w:ascii="GHEA Grapalat" w:eastAsia="Sylfaen" w:hAnsi="GHEA Grapalat" w:cs="Sylfaen"/>
          <w:sz w:val="24"/>
          <w:szCs w:val="24"/>
        </w:rPr>
        <w:fldChar w:fldCharType="begin"/>
      </w: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eastAsia="Sylfaen" w:hAnsi="Cambria Math" w:cs="Sylfaen"/>
            <w:sz w:val="24"/>
            <w:szCs w:val="24"/>
            <w:lang w:val="hy-AM"/>
          </w:rPr>
          <m:t>10</m:t>
        </m:r>
        <m:f>
          <m:fPr>
            <m:ctrlPr>
              <w:rPr>
                <w:rFonts w:ascii="Cambria Math" w:eastAsia="Sylfaen" w:hAnsi="Cambria Math" w:cs="Sylfae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ylfaen" w:hAnsi="Cambria Math" w:cs="Sylfaen"/>
                <w:sz w:val="24"/>
                <w:szCs w:val="24"/>
                <w:lang w:val="hy-AM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ylfaen" w:hAnsi="Cambria Math" w:cs="Sylfaen"/>
                <w:sz w:val="24"/>
                <w:szCs w:val="24"/>
                <w:lang w:val="hy-AM"/>
              </w:rPr>
              <m:t>2</m:t>
            </m:r>
          </m:den>
        </m:f>
      </m:oMath>
      <w:r w:rsidRPr="00224BFB">
        <w:rPr>
          <w:rFonts w:ascii="GHEA Grapalat" w:eastAsia="Sylfaen" w:hAnsi="GHEA Grapalat" w:cs="Sylfaen"/>
          <w:sz w:val="24"/>
          <w:szCs w:val="24"/>
        </w:rPr>
        <w:fldChar w:fldCharType="end"/>
      </w: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t>լ: Քանի՞ տոկոսով է մոտոցիկլետի ծախսած բենզինը պակաս մեքենայի ծախսածից:</w:t>
      </w:r>
    </w:p>
    <w:p w14:paraId="30230A3E" w14:textId="77777777" w:rsidR="001C6B31" w:rsidRPr="00224BFB" w:rsidRDefault="001C6B31" w:rsidP="001C6B31">
      <w:pPr>
        <w:pStyle w:val="ListParagraph"/>
        <w:ind w:left="862" w:firstLine="578"/>
        <w:jc w:val="both"/>
        <w:rPr>
          <w:rFonts w:ascii="GHEA Grapalat" w:hAnsi="GHEA Grapalat"/>
          <w:b/>
          <w:sz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ա) 70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բ) 200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գ) 65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դ) 55</w:t>
      </w:r>
    </w:p>
    <w:p w14:paraId="4B4CBAE6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59AAE33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BDCABA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B0D4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D0F4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3E86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681F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94CCC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81A5D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C44A6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866755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037D2C" w14:textId="77777777" w:rsidR="00957189" w:rsidRPr="008C4B81" w:rsidRDefault="00957189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DC2292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>Քարտեզի մասշտաբը 1:800000 է: Տեղանքում երկու քաղաքների միջև հեռավորությունը 32 կմ է: Որոշել այդ քաղաքների հեռավորությունը քարտեզի վրա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E273BD8" w14:textId="77777777" w:rsidR="001C6B31" w:rsidRPr="008C4B81" w:rsidRDefault="001C6B31" w:rsidP="001C6B31">
      <w:pPr>
        <w:pStyle w:val="ListParagraph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4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4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8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>
        <w:rPr>
          <w:rFonts w:ascii="GHEA Grapalat" w:eastAsia="Sylfaen" w:hAnsi="GHEA Grapalat" w:cs="Sylfaen"/>
          <w:sz w:val="24"/>
          <w:szCs w:val="24"/>
          <w:lang w:val="hy-AM"/>
        </w:rPr>
        <w:t>32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 xml:space="preserve"> սմ</w:t>
      </w:r>
    </w:p>
    <w:p w14:paraId="122F8A3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4D7058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FCBF5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44A97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264407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0C75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02530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73831B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1D85B8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3D05C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1400DA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3E71AFA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Քանի՞ եղանակով կարելի է 5 տարբեր գրքերը բաժանել 3 երեխաների միջև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A6D125B" w14:textId="77777777" w:rsidR="001C6B31" w:rsidRPr="008C4B81" w:rsidRDefault="001C6B31" w:rsidP="001C6B31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 2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 1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 4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) 60</w:t>
      </w:r>
    </w:p>
    <w:p w14:paraId="356601BB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255D2027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0A73B0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8F701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CC6E0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A542E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04063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700AB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5887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46514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A9677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F3031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AF3893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C97DE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lastRenderedPageBreak/>
        <w:t xml:space="preserve">Գտնել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480" w:dyaOrig="400" w14:anchorId="1A6A4022">
          <v:shape id="_x0000_i1041" type="#_x0000_t75" style="width:74.3pt;height:22.45pt" o:ole="">
            <v:imagedata r:id="rId40" o:title=""/>
          </v:shape>
          <o:OLEObject Type="Embed" ProgID="Equation.DSMT4" ShapeID="_x0000_i1041" DrawAspect="Content" ObjectID="_1831210136" r:id="rId41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և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440" w:dyaOrig="400" w14:anchorId="792B09A7">
          <v:shape id="_x0000_i1042" type="#_x0000_t75" style="width:1in;height:22.45pt" o:ole="">
            <v:imagedata r:id="rId42" o:title=""/>
          </v:shape>
          <o:OLEObject Type="Embed" ProgID="Equation.DSMT4" ShapeID="_x0000_i1042" DrawAspect="Content" ObjectID="_1831210137" r:id="rId43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ֆունկցիաների գրաֆիկների հատման կետերի քանակ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AF05293" w14:textId="77777777" w:rsidR="001C6B31" w:rsidRPr="008C4B81" w:rsidRDefault="001C6B31" w:rsidP="001C6B31">
      <w:pPr>
        <w:pStyle w:val="ListParagraph"/>
        <w:spacing w:after="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 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 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) 3</w:t>
      </w:r>
    </w:p>
    <w:p w14:paraId="009C9FB5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3A78F1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E2A13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36D01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D9BB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00441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40109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C8AD6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B1CFC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7D642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77277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D320C7F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1300" w:dyaOrig="660" w14:anchorId="031E3971">
          <v:shape id="_x0000_i1043" type="#_x0000_t75" style="width:64.5pt;height:33.4pt" o:ole="">
            <v:imagedata r:id="rId44" o:title=""/>
          </v:shape>
          <o:OLEObject Type="Embed" ProgID="Equation.DSMT4" ShapeID="_x0000_i1043" DrawAspect="Content" ObjectID="_1831210138" r:id="rId45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և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240" w:dyaOrig="400" w14:anchorId="398E5B93">
          <v:shape id="_x0000_i1044" type="#_x0000_t75" style="width:62.2pt;height:22.45pt" o:ole="">
            <v:imagedata r:id="rId46" o:title=""/>
          </v:shape>
          <o:OLEObject Type="Embed" ProgID="Equation.DSMT4" ShapeID="_x0000_i1044" DrawAspect="Content" ObjectID="_1831210139" r:id="rId47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ֆունկցիաների գրաֆիկների հատման կետի կոորդինատներ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։</w:t>
      </w:r>
    </w:p>
    <w:p w14:paraId="74163F2C" w14:textId="77777777" w:rsidR="001C6B31" w:rsidRPr="008C4B81" w:rsidRDefault="001C6B31" w:rsidP="001C6B31">
      <w:pPr>
        <w:spacing w:after="0"/>
        <w:ind w:left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(3,0)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(1,5;-1,5)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գ) </w:t>
      </w:r>
      <w:r w:rsidRPr="00386A8F">
        <w:rPr>
          <w:rFonts w:ascii="GHEA Grapalat" w:hAnsi="GHEA Grapalat"/>
          <w:sz w:val="24"/>
          <w:szCs w:val="24"/>
          <w:lang w:val="hy-AM"/>
        </w:rPr>
        <w:t>(-1,5;1,5)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չեն հատվում</w:t>
      </w:r>
    </w:p>
    <w:p w14:paraId="14826F6D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6AF966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CE084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46C7A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657C2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599A8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89C7C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C28A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4E866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E5E863" w14:textId="77777777" w:rsidR="00957189" w:rsidRDefault="00957189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1A0EAF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123223" w14:textId="77777777" w:rsidR="001C6B31" w:rsidRPr="00224BFB" w:rsidRDefault="001C6B31" w:rsidP="001C6B31">
      <w:pPr>
        <w:rPr>
          <w:rFonts w:ascii="GHEA Grapalat" w:hAnsi="GHEA Grapalat"/>
          <w:b/>
          <w:sz w:val="24"/>
          <w:szCs w:val="24"/>
          <w:lang w:val="hy-AM"/>
        </w:rPr>
      </w:pPr>
      <w:r w:rsidRPr="00224BFB">
        <w:rPr>
          <w:rFonts w:ascii="GHEA Grapalat" w:hAnsi="GHEA Grapalat"/>
          <w:b/>
          <w:sz w:val="24"/>
          <w:szCs w:val="24"/>
          <w:lang w:val="hy-AM"/>
        </w:rPr>
        <w:lastRenderedPageBreak/>
        <w:t>Յոթ միատեսակ տրակտորներից կազմված բրիգադը կարող է դաշտը հնձել 10 օրում:</w:t>
      </w:r>
    </w:p>
    <w:p w14:paraId="2F1A2495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/>
          <w:sz w:val="24"/>
          <w:szCs w:val="24"/>
          <w:lang w:val="hy-AM"/>
        </w:rPr>
        <w:t>Քանի՞ օրում կհնձեն դաշտը, եթե աշխատի միայն 5 տրակտոր:</w:t>
      </w:r>
    </w:p>
    <w:p w14:paraId="18FA46F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482301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7C2745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FB4308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474FE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D0AA55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2343E4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F040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E60FBE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F69EE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3AC434" w14:textId="77777777" w:rsidR="001C6B31" w:rsidRPr="00DA594E" w:rsidRDefault="001C6B31" w:rsidP="001C6B31">
      <w:pPr>
        <w:spacing w:line="276" w:lineRule="auto"/>
        <w:ind w:left="180"/>
        <w:jc w:val="both"/>
        <w:rPr>
          <w:rFonts w:ascii="Sylfaen" w:hAnsi="Sylfaen"/>
          <w:sz w:val="24"/>
          <w:szCs w:val="24"/>
          <w:lang w:val="hy-AM"/>
        </w:rPr>
      </w:pPr>
    </w:p>
    <w:p w14:paraId="3D85F940" w14:textId="77777777" w:rsidR="001C6B31" w:rsidRPr="004867CC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4867CC">
        <w:rPr>
          <w:rFonts w:ascii="GHEA Grapalat" w:hAnsi="GHEA Grapalat"/>
          <w:sz w:val="24"/>
          <w:szCs w:val="24"/>
          <w:lang w:val="hy-AM"/>
        </w:rPr>
        <w:t>Քանի՞ օրում կավարտեին հունձը, եթե աշխատեին 25%-ով ավել արտադրողականությամբ:</w:t>
      </w:r>
    </w:p>
    <w:p w14:paraId="57B7D77A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2D24B3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9D874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5A9A82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E65B86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51E58B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DFD25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9966E49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11D64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657953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03B326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FC88C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B21AA8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1726B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33E7DC" w14:textId="77777777" w:rsidR="001C6B31" w:rsidRPr="008C4B81" w:rsidRDefault="001C6B31" w:rsidP="001C6B31">
      <w:pPr>
        <w:jc w:val="both"/>
        <w:rPr>
          <w:rFonts w:ascii="Sylfaen" w:hAnsi="Sylfaen" w:cs="Sylfaen"/>
          <w:sz w:val="24"/>
          <w:lang w:val="hy-AM"/>
        </w:rPr>
      </w:pPr>
      <w:r w:rsidRPr="00386A8F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>Հավասարասրուն սեղանի հիմքերի երկարություններն են 8 սմ և 5 սմ, իսկ սրունքի երկարությունը` 3 սմ</w:t>
      </w:r>
      <w:r w:rsidRPr="00386A8F">
        <w:rPr>
          <w:rFonts w:ascii="GHEA Grapalat" w:hAnsi="GHEA Grapalat" w:cs="Sylfaen"/>
          <w:b/>
          <w:bCs/>
          <w:sz w:val="24"/>
          <w:szCs w:val="24"/>
          <w:lang w:val="hy-AM"/>
        </w:rPr>
        <w:t>:</w:t>
      </w:r>
    </w:p>
    <w:p w14:paraId="4552A60F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Գտնել սեղանի փոքր անկյունը</w:t>
      </w:r>
      <w:r w:rsidRPr="00386A8F">
        <w:rPr>
          <w:rFonts w:ascii="GHEA Grapalat" w:hAnsi="GHEA Grapalat"/>
          <w:sz w:val="24"/>
          <w:szCs w:val="24"/>
          <w:lang w:val="hy-AM"/>
        </w:rPr>
        <w:t>:</w:t>
      </w:r>
      <w:r w:rsidRPr="008C4B81">
        <w:rPr>
          <w:rStyle w:val="a"/>
          <w:rFonts w:ascii="GHEA Grapalat" w:hAnsi="GHEA Grapalat"/>
          <w:sz w:val="24"/>
          <w:szCs w:val="24"/>
        </w:rPr>
        <w:t xml:space="preserve"> </w:t>
      </w:r>
    </w:p>
    <w:p w14:paraId="0EB95DB3" w14:textId="77777777" w:rsidR="001C6B31" w:rsidRPr="008C4B81" w:rsidRDefault="001C6B31" w:rsidP="001C6B31">
      <w:pPr>
        <w:ind w:left="72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object w:dxaOrig="360" w:dyaOrig="320" w14:anchorId="255BE0BC">
          <v:shape id="_x0000_i1045" type="#_x0000_t75" style="width:17.85pt;height:17.3pt" o:ole="">
            <v:imagedata r:id="rId48" o:title=""/>
          </v:shape>
          <o:OLEObject Type="Embed" ProgID="Equation.DSMT4" ShapeID="_x0000_i1045" DrawAspect="Content" ObjectID="_1831210140" r:id="rId49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object w:dxaOrig="380" w:dyaOrig="320" w14:anchorId="50C95DF8">
          <v:shape id="_x0000_i1046" type="#_x0000_t75" style="width:18.45pt;height:17.3pt" o:ole="">
            <v:imagedata r:id="rId50" o:title=""/>
          </v:shape>
          <o:OLEObject Type="Embed" ProgID="Equation.DSMT4" ShapeID="_x0000_i1046" DrawAspect="Content" ObjectID="_1831210141" r:id="rId5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object w:dxaOrig="380" w:dyaOrig="320" w14:anchorId="5826CC7B">
          <v:shape id="_x0000_i1047" type="#_x0000_t75" style="width:18.45pt;height:17.3pt" o:ole="">
            <v:imagedata r:id="rId52" o:title=""/>
          </v:shape>
          <o:OLEObject Type="Embed" ProgID="Equation.DSMT4" ShapeID="_x0000_i1047" DrawAspect="Content" ObjectID="_1831210142" r:id="rId5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object w:dxaOrig="360" w:dyaOrig="320" w14:anchorId="637F7F45">
          <v:shape id="_x0000_i1048" type="#_x0000_t75" style="width:17.85pt;height:17.3pt" o:ole="">
            <v:imagedata r:id="rId54" o:title=""/>
          </v:shape>
          <o:OLEObject Type="Embed" ProgID="Equation.DSMT4" ShapeID="_x0000_i1048" DrawAspect="Content" ObjectID="_1831210143" r:id="rId55"/>
        </w:object>
      </w:r>
    </w:p>
    <w:p w14:paraId="784C641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5A955F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53F62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1798C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4BE261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բարձրության երկարությունը:</w:t>
      </w:r>
    </w:p>
    <w:p w14:paraId="5A387AFA" w14:textId="77777777" w:rsidR="001C6B31" w:rsidRPr="008C4B81" w:rsidRDefault="001C6B31" w:rsidP="001C6B31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460" w:dyaOrig="360" w14:anchorId="2D426C2F">
          <v:shape id="_x0000_i1049" type="#_x0000_t75" style="width:22.45pt;height:17.85pt" o:ole="">
            <v:imagedata r:id="rId56" o:title=""/>
          </v:shape>
          <o:OLEObject Type="Embed" ProgID="Equation.DSMT4" ShapeID="_x0000_i1049" DrawAspect="Content" ObjectID="_1831210144" r:id="rId57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բ</w:t>
      </w:r>
      <w:r w:rsidRPr="00386A8F">
        <w:rPr>
          <w:rFonts w:ascii="GHEA Grapalat" w:hAnsi="GHEA Grapalat"/>
          <w:sz w:val="24"/>
          <w:szCs w:val="24"/>
          <w:lang w:val="hy-AM"/>
        </w:rPr>
        <w:t>) 2,59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գ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499" w:dyaOrig="680" w14:anchorId="683D130D">
          <v:shape id="_x0000_i1050" type="#_x0000_t75" style="width:24.75pt;height:37.45pt" o:ole="">
            <v:imagedata r:id="rId58" o:title=""/>
          </v:shape>
          <o:OLEObject Type="Embed" ProgID="Equation.DSMT4" ShapeID="_x0000_i1050" DrawAspect="Content" ObjectID="_1831210145" r:id="rId59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դ</w:t>
      </w:r>
      <w:r w:rsidRPr="00386A8F">
        <w:rPr>
          <w:rFonts w:ascii="GHEA Grapalat" w:hAnsi="GHEA Grapalat"/>
          <w:sz w:val="24"/>
          <w:szCs w:val="24"/>
          <w:lang w:val="hy-AM"/>
        </w:rPr>
        <w:t>) 6 սմ</w:t>
      </w:r>
      <w:r w:rsidRPr="008C4B81">
        <w:rPr>
          <w:rFonts w:ascii="Sylfaen" w:hAnsi="Sylfaen"/>
          <w:sz w:val="24"/>
          <w:lang w:val="hy-AM"/>
        </w:rPr>
        <w:t xml:space="preserve">  </w:t>
      </w:r>
    </w:p>
    <w:p w14:paraId="43D2BD8F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6BEF0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22875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ADE9B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EB1F25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մակերեսը:</w:t>
      </w:r>
    </w:p>
    <w:p w14:paraId="56167ADF" w14:textId="77777777" w:rsidR="001C6B31" w:rsidRPr="008C4B81" w:rsidRDefault="001C6B31" w:rsidP="001C6B31">
      <w:pPr>
        <w:ind w:left="180" w:firstLine="54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9 u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bCs/>
          <w:sz w:val="24"/>
          <w:szCs w:val="24"/>
          <w:lang w:val="hy-AM"/>
        </w:rPr>
        <w:t>10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sz w:val="24"/>
          <w:szCs w:val="24"/>
          <w:lang w:val="hy-AM"/>
        </w:rPr>
        <w:t>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bCs/>
          <w:sz w:val="24"/>
          <w:szCs w:val="24"/>
          <w:lang w:val="hy-AM"/>
        </w:rPr>
        <w:t>16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24"/>
          <w:sz w:val="24"/>
          <w:szCs w:val="24"/>
          <w:lang w:val="ru-RU"/>
        </w:rPr>
        <w:object w:dxaOrig="660" w:dyaOrig="620" w14:anchorId="0A10BA9C">
          <v:shape id="_x0000_i1051" type="#_x0000_t75" style="width:33.4pt;height:34pt" o:ole="">
            <v:imagedata r:id="rId60" o:title=""/>
          </v:shape>
          <o:OLEObject Type="Embed" ProgID="Equation.DSMT4" ShapeID="_x0000_i1051" DrawAspect="Content" ObjectID="_1831210146" r:id="rId61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3774B233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2E52B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C8EA2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CAD7D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C83E6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0FF98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անկյունագծի երկարությունը:</w:t>
      </w:r>
      <w:r w:rsidRPr="008C4B81">
        <w:rPr>
          <w:rStyle w:val="a"/>
          <w:rFonts w:ascii="GHEA Grapalat" w:hAnsi="GHEA Grapalat"/>
          <w:sz w:val="24"/>
          <w:szCs w:val="24"/>
          <w:lang w:val="hy-AM"/>
        </w:rPr>
        <w:t xml:space="preserve"> </w:t>
      </w:r>
    </w:p>
    <w:p w14:paraId="52E545CD" w14:textId="77777777" w:rsidR="001C6B31" w:rsidRPr="008C4B81" w:rsidRDefault="001C6B31" w:rsidP="001C6B31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8C4B81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7 uմ                            </w:t>
      </w:r>
      <w:r w:rsidRPr="00386A8F">
        <w:rPr>
          <w:rFonts w:ascii="GHEA Grapalat" w:hAnsi="GHEA Grapalat" w:cs="Sylfaen"/>
          <w:sz w:val="24"/>
          <w:szCs w:val="24"/>
          <w:lang w:val="hy-AM"/>
        </w:rPr>
        <w:t>բ</w:t>
      </w:r>
      <w:r w:rsidRPr="00386A8F">
        <w:rPr>
          <w:rFonts w:ascii="GHEA Grapalat" w:hAnsi="GHEA Grapalat"/>
          <w:sz w:val="24"/>
          <w:szCs w:val="24"/>
          <w:lang w:val="hy-AM"/>
        </w:rPr>
        <w:t>) 5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գ</w:t>
      </w:r>
      <w:r w:rsidRPr="00386A8F">
        <w:rPr>
          <w:rFonts w:ascii="GHEA Grapalat" w:hAnsi="GHEA Grapalat"/>
          <w:sz w:val="24"/>
          <w:szCs w:val="24"/>
          <w:lang w:val="hy-AM"/>
        </w:rPr>
        <w:t>) 6 u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</w:t>
      </w:r>
      <w:r w:rsidRPr="00386A8F">
        <w:rPr>
          <w:rFonts w:ascii="GHEA Grapalat" w:hAnsi="GHEA Grapalat"/>
          <w:sz w:val="24"/>
          <w:szCs w:val="24"/>
          <w:lang w:val="hy-AM"/>
        </w:rPr>
        <w:t>) 5,5 սմ</w:t>
      </w:r>
    </w:p>
    <w:p w14:paraId="40B3B08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886EEF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8AA3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AD0FD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45E3F4" w14:textId="77777777" w:rsidR="001C6B31" w:rsidRPr="008C4B81" w:rsidRDefault="001C6B31" w:rsidP="001C6B31">
      <w:pPr>
        <w:ind w:left="180"/>
        <w:jc w:val="both"/>
        <w:rPr>
          <w:rFonts w:ascii="GHEA Grapalat" w:hAnsi="GHEA Grapalat"/>
          <w:b/>
          <w:bCs/>
          <w:position w:val="-6"/>
          <w:sz w:val="24"/>
          <w:szCs w:val="24"/>
          <w:lang w:val="hy-AM"/>
        </w:rPr>
      </w:pPr>
      <w:r w:rsidRPr="00386A8F">
        <w:rPr>
          <w:rFonts w:ascii="GHEA Grapalat" w:hAnsi="GHEA Grapalat" w:cs="Arial"/>
          <w:b/>
          <w:sz w:val="24"/>
          <w:szCs w:val="24"/>
          <w:lang w:val="hy-AM"/>
        </w:rPr>
        <w:lastRenderedPageBreak/>
        <w:t>Կանոնավոր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եռանկյուն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հիմքի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կողմը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12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է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իսկ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հարթագիծը՝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4:</w:t>
      </w:r>
    </w:p>
    <w:p w14:paraId="4646E59A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8E3163F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48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6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7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144</w:t>
      </w:r>
    </w:p>
    <w:p w14:paraId="2AD9257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77DF62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59266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2367B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4F45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33C84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96B9A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5D63E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CDA6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80F38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0B34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FCE1E4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2372DE11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 բուրգի կողմնային կողի երկարություն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8BDFDEF" w14:textId="77777777" w:rsidR="001C6B31" w:rsidRPr="008C4B81" w:rsidRDefault="001C6B31" w:rsidP="001C6B31">
      <w:pPr>
        <w:pStyle w:val="ListParagraph"/>
        <w:spacing w:after="0"/>
        <w:ind w:firstLine="720"/>
        <w:rPr>
          <w:rFonts w:ascii="Sylfaen" w:hAnsi="Sylfae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10 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480" w:dyaOrig="360" w14:anchorId="3ED3A0D4">
          <v:shape id="_x0000_i1052" type="#_x0000_t75" style="width:24.75pt;height:17.85pt" o:ole="">
            <v:imagedata r:id="rId62" o:title=""/>
          </v:shape>
          <o:OLEObject Type="Embed" ProgID="Equation.DSMT4" ShapeID="_x0000_i1052" DrawAspect="Content" ObjectID="_1831210147" r:id="rId6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57CDBAA8">
          <v:shape id="_x0000_i1053" type="#_x0000_t75" style="width:29.95pt;height:17.85pt" o:ole="">
            <v:imagedata r:id="rId64" o:title=""/>
          </v:shape>
          <o:OLEObject Type="Embed" ProgID="Equation.DSMT4" ShapeID="_x0000_i1053" DrawAspect="Content" ObjectID="_1831210148" r:id="rId65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580" w:dyaOrig="360" w14:anchorId="0A7EB07A">
          <v:shape id="_x0000_i1054" type="#_x0000_t75" style="width:29.95pt;height:17.85pt" o:ole="">
            <v:imagedata r:id="rId66" o:title=""/>
          </v:shape>
          <o:OLEObject Type="Embed" ProgID="Equation.DSMT4" ShapeID="_x0000_i1054" DrawAspect="Content" ObjectID="_1831210149" r:id="rId67"/>
        </w:object>
      </w:r>
    </w:p>
    <w:p w14:paraId="7BC35F6F" w14:textId="77777777" w:rsidR="001C6B31" w:rsidRPr="008C4B81" w:rsidRDefault="001C6B31" w:rsidP="001C6B31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</w:p>
    <w:p w14:paraId="11312C93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687B1A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B670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054C2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48A7C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5A3FB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4AF3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72DD0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975E8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12C9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B6AC7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024CE8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lastRenderedPageBreak/>
        <w:t>Գտնել բուրգի բարձրություն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34D42D0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1 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sz w:val="24"/>
          <w:szCs w:val="24"/>
          <w:lang w:val="hy-AM"/>
        </w:rPr>
        <w:t>1,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3</w:t>
      </w:r>
    </w:p>
    <w:p w14:paraId="6608FA01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016BED6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47F579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51220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92BBB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338764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1E8C7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00533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84C9C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3DD9F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DFD08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5028FA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7D40FFE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ծավալ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1A6D960" w14:textId="77777777" w:rsidR="001C6B31" w:rsidRPr="008C4B81" w:rsidRDefault="001C6B31" w:rsidP="001C6B31">
      <w:pPr>
        <w:ind w:left="720" w:firstLine="720"/>
        <w:jc w:val="both"/>
        <w:rPr>
          <w:rFonts w:ascii="Sylfaen" w:hAnsi="Sylfaen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3944EBF2">
          <v:shape id="_x0000_i1055" type="#_x0000_t75" style="width:29.95pt;height:17.85pt" o:ole="">
            <v:imagedata r:id="rId68" o:title=""/>
          </v:shape>
          <o:OLEObject Type="Embed" ProgID="Equation.DSMT4" ShapeID="_x0000_i1055" DrawAspect="Content" ObjectID="_1831210150" r:id="rId69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241C8286">
          <v:shape id="_x0000_i1056" type="#_x0000_t75" style="width:29.95pt;height:17.85pt" o:ole="">
            <v:imagedata r:id="rId70" o:title=""/>
          </v:shape>
          <o:OLEObject Type="Embed" ProgID="Equation.DSMT4" ShapeID="_x0000_i1056" DrawAspect="Content" ObjectID="_1831210151" r:id="rId7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74C81FD3">
          <v:shape id="_x0000_i1057" type="#_x0000_t75" style="width:29.95pt;height:17.85pt" o:ole="">
            <v:imagedata r:id="rId72" o:title=""/>
          </v:shape>
          <o:OLEObject Type="Embed" ProgID="Equation.DSMT4" ShapeID="_x0000_i1057" DrawAspect="Content" ObjectID="_1831210152" r:id="rId7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3C79D6FE">
          <v:shape id="_x0000_i1058" type="#_x0000_t75" style="width:29.95pt;height:17.85pt" o:ole="">
            <v:imagedata r:id="rId74" o:title=""/>
          </v:shape>
          <o:OLEObject Type="Embed" ProgID="Equation.DSMT4" ShapeID="_x0000_i1058" DrawAspect="Content" ObjectID="_1831210153" r:id="rId75"/>
        </w:object>
      </w:r>
    </w:p>
    <w:p w14:paraId="38EE0D3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F7DF2E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DCBF1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9CC00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7EEBF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2F110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AD69D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C2931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92548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6C1206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04B7B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09502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B552A8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5401F7" w14:textId="77777777" w:rsidR="001C6B31" w:rsidRPr="00224BFB" w:rsidRDefault="001C6B31" w:rsidP="001C6B31">
      <w:pPr>
        <w:shd w:val="clear" w:color="auto" w:fill="FFFFFF"/>
        <w:spacing w:after="0" w:line="360" w:lineRule="auto"/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</w:pP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Հավասարասրուն եռանկյան անկյուններից մեկը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hy-AM"/>
              </w:rPr>
              <m:t>12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hy-AM"/>
              </w:rPr>
              <m:t>0</m:t>
            </m:r>
          </m:sup>
        </m:sSup>
      </m:oMath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է, նրան արտագծված շրջանագծի շառավիղը` 10</w:t>
      </w:r>
      <w:r w:rsidRPr="00224BFB"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  <w:t>:</w:t>
      </w:r>
    </w:p>
    <w:p w14:paraId="43DC43DD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/>
          <w:sz w:val="24"/>
          <w:szCs w:val="24"/>
          <w:lang w:val="hy-AM"/>
        </w:rPr>
        <w:t>Գտնել հիմքին առընթեր արտաքին անկյունների կիսորդներով կազմված սուր անկյան աստիճանային չափը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4244BAD" w14:textId="77777777" w:rsidR="001C6B31" w:rsidRPr="00224BFB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360" w:dyaOrig="320" w14:anchorId="29399322">
          <v:shape id="_x0000_i1059" type="#_x0000_t75" style="width:17.85pt;height:17.3pt" o:ole="">
            <v:imagedata r:id="rId76" o:title=""/>
          </v:shape>
          <o:OLEObject Type="Embed" ProgID="Equation.DSMT4" ShapeID="_x0000_i1059" DrawAspect="Content" ObjectID="_1831210154" r:id="rId77"/>
        </w:objec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360" w:dyaOrig="320" w14:anchorId="20CE566C">
          <v:shape id="_x0000_i1060" type="#_x0000_t75" style="width:17.85pt;height:17.3pt" o:ole="">
            <v:imagedata r:id="rId78" o:title=""/>
          </v:shape>
          <o:OLEObject Type="Embed" ProgID="Equation.DSMT4" ShapeID="_x0000_i1060" DrawAspect="Content" ObjectID="_1831210155" r:id="rId79"/>
        </w:objec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 xml:space="preserve"> 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>գ) 5</w:t>
      </w:r>
      <w:r w:rsidRPr="00224BFB">
        <w:rPr>
          <w:rFonts w:ascii="GHEA Grapalat" w:hAnsi="GHEA Grapalat"/>
          <w:sz w:val="24"/>
          <w:szCs w:val="24"/>
          <w:lang w:val="hy-AM"/>
        </w:rPr>
        <w:t>0°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</w:t>
      </w:r>
      <w:r w:rsidRPr="00224BFB">
        <w:rPr>
          <w:rFonts w:ascii="GHEA Grapalat" w:hAnsi="GHEA Grapalat"/>
          <w:sz w:val="24"/>
          <w:szCs w:val="24"/>
          <w:lang w:val="hy-AM"/>
        </w:rPr>
        <w:t>80°</w:t>
      </w:r>
    </w:p>
    <w:p w14:paraId="2F78163F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CFA460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5D5DE7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E814D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74AFE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8E3B45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8478A5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151CB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FBAEC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6D3D1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CDA7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8D5AD6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hAnsi="GHEA Grapalat"/>
          <w:sz w:val="24"/>
          <w:szCs w:val="24"/>
          <w:lang w:val="hy-AM"/>
        </w:rPr>
        <w:t>Գտնել եռանկյան մակերեսը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DE28C6B" w14:textId="77777777" w:rsidR="001C6B31" w:rsidRPr="00C9577E" w:rsidRDefault="001C6B31" w:rsidP="001C6B31">
      <w:pPr>
        <w:pStyle w:val="ListParagraph"/>
        <w:spacing w:after="0"/>
        <w:ind w:left="0" w:firstLine="720"/>
        <w:jc w:val="center"/>
        <w:rPr>
          <w:rFonts w:ascii="Times New Roman" w:hAnsi="Times New Roman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sz w:val="24"/>
          <w:szCs w:val="24"/>
          <w:lang w:val="hy-AM"/>
        </w:rPr>
        <w:t>50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 xml:space="preserve">          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 բ) </w:t>
      </w:r>
      <w:r w:rsidRPr="00C9577E">
        <w:rPr>
          <w:rFonts w:ascii="GHEA Grapalat" w:hAnsi="GHEA Grapalat"/>
          <w:sz w:val="24"/>
          <w:szCs w:val="24"/>
          <w:lang w:val="hy-AM"/>
        </w:rPr>
        <w:t>25</w:t>
      </w:r>
      <w:r w:rsidRPr="00C9577E">
        <w:rPr>
          <w:rFonts w:ascii="GHEA Grapalat" w:hAnsi="GHEA Grapalat"/>
          <w:sz w:val="24"/>
          <w:szCs w:val="24"/>
          <w:lang w:val="hy-AM"/>
        </w:rPr>
        <w:tab/>
      </w:r>
      <w:r w:rsidRPr="00C9577E">
        <w:rPr>
          <w:rFonts w:ascii="GHEA Grapalat" w:hAnsi="GHEA Grapalat"/>
          <w:sz w:val="24"/>
          <w:szCs w:val="24"/>
          <w:lang w:val="hy-AM"/>
        </w:rPr>
        <w:tab/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</w:t>
      </w:r>
      <w:r w:rsidRPr="00C9577E">
        <w:rPr>
          <w:rFonts w:ascii="GHEA Grapalat" w:hAnsi="GHEA Grapalat"/>
          <w:position w:val="-8"/>
          <w:sz w:val="24"/>
          <w:szCs w:val="24"/>
        </w:rPr>
        <w:object w:dxaOrig="600" w:dyaOrig="360" w14:anchorId="26D62342">
          <v:shape id="_x0000_i1061" type="#_x0000_t75" style="width:29.95pt;height:17.85pt" o:ole="">
            <v:imagedata r:id="rId80" o:title=""/>
          </v:shape>
          <o:OLEObject Type="Embed" ProgID="Equation.DSMT4" ShapeID="_x0000_i1061" DrawAspect="Content" ObjectID="_1831210156" r:id="rId81"/>
        </w:objec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</w:t>
      </w:r>
      <w:r w:rsidRPr="00C9577E">
        <w:rPr>
          <w:rFonts w:ascii="GHEA Grapalat" w:hAnsi="GHEA Grapalat"/>
          <w:position w:val="-8"/>
          <w:sz w:val="24"/>
          <w:szCs w:val="24"/>
        </w:rPr>
        <w:object w:dxaOrig="600" w:dyaOrig="360" w14:anchorId="00137365">
          <v:shape id="_x0000_i1062" type="#_x0000_t75" style="width:29.95pt;height:17.85pt" o:ole="">
            <v:imagedata r:id="rId82" o:title=""/>
          </v:shape>
          <o:OLEObject Type="Embed" ProgID="Equation.DSMT4" ShapeID="_x0000_i1062" DrawAspect="Content" ObjectID="_1831210157" r:id="rId83"/>
        </w:object>
      </w:r>
    </w:p>
    <w:p w14:paraId="7731EC6A" w14:textId="77777777" w:rsidR="001C6B31" w:rsidRPr="00C9577E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51478EF9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144D9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468A9B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40247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C3C000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A980A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B9CA3C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901691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BEB06A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8290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7DC14E4" w14:textId="77777777" w:rsidR="001C6B31" w:rsidRPr="00C9577E" w:rsidRDefault="001C6B31" w:rsidP="001C6B31">
      <w:pPr>
        <w:spacing w:after="0"/>
        <w:rPr>
          <w:rFonts w:ascii="GHEA Grapalat" w:hAnsi="GHEA Grapalat"/>
          <w:b/>
          <w:bCs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b/>
          <w:bCs/>
          <w:color w:val="000000" w:themeColor="text1"/>
          <w:sz w:val="24"/>
          <w:szCs w:val="24"/>
          <w:lang w:val="hy-AM"/>
        </w:rPr>
        <w:lastRenderedPageBreak/>
        <w:t xml:space="preserve">Հատած կոնի հիմքերի տրամագծերը 10 և 20 են, իսկ ծնորդը` 13: </w:t>
      </w:r>
    </w:p>
    <w:p w14:paraId="711A3914" w14:textId="77777777" w:rsidR="001C6B31" w:rsidRPr="00C9577E" w:rsidRDefault="001C6B31" w:rsidP="001C6B31">
      <w:pPr>
        <w:spacing w:after="0"/>
        <w:rPr>
          <w:rFonts w:ascii="Sylfaen" w:hAnsi="Sylfaen" w:cs="Sylfaen"/>
          <w:b/>
          <w:sz w:val="12"/>
          <w:szCs w:val="12"/>
          <w:lang w:val="hy-AM"/>
        </w:rPr>
      </w:pPr>
    </w:p>
    <w:p w14:paraId="160CB4B2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հատած կոնի ծավալը</w:t>
      </w:r>
      <w:r w:rsidRPr="00C9577E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07CD108" w14:textId="77777777" w:rsidR="001C6B31" w:rsidRPr="00C9577E" w:rsidRDefault="001C6B31" w:rsidP="001C6B31">
      <w:pPr>
        <w:spacing w:after="0"/>
        <w:jc w:val="center"/>
        <w:rPr>
          <w:rFonts w:ascii="Sylfaen" w:hAnsi="Sylfaen"/>
          <w:sz w:val="24"/>
          <w:lang w:val="hy-AM"/>
        </w:rPr>
      </w:pPr>
      <w:r w:rsidRPr="00C9577E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60" w:dyaOrig="279" w14:anchorId="053EAA0F">
          <v:shape id="_x0000_i1063" type="#_x0000_t75" style="width:27.05pt;height:13.25pt" o:ole="">
            <v:imagedata r:id="rId84" o:title=""/>
          </v:shape>
          <o:OLEObject Type="Embed" ProgID="Equation.DSMT4" ShapeID="_x0000_i1063" DrawAspect="Content" ObjectID="_1831210158" r:id="rId85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00EB60D">
          <v:shape id="_x0000_i1064" type="#_x0000_t75" style="width:28.2pt;height:13.25pt" o:ole="">
            <v:imagedata r:id="rId86" o:title=""/>
          </v:shape>
          <o:OLEObject Type="Embed" ProgID="Equation.DSMT4" ShapeID="_x0000_i1064" DrawAspect="Content" ObjectID="_1831210159" r:id="rId87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F6AE57C">
          <v:shape id="_x0000_i1065" type="#_x0000_t75" style="width:28.2pt;height:13.25pt" o:ole="">
            <v:imagedata r:id="rId88" o:title=""/>
          </v:shape>
          <o:OLEObject Type="Embed" ProgID="Equation.DSMT4" ShapeID="_x0000_i1065" DrawAspect="Content" ObjectID="_1831210160" r:id="rId89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720" w:dyaOrig="279" w14:anchorId="22F2A8BB">
          <v:shape id="_x0000_i1066" type="#_x0000_t75" style="width:34.55pt;height:13.25pt" o:ole="">
            <v:imagedata r:id="rId90" o:title=""/>
          </v:shape>
          <o:OLEObject Type="Embed" ProgID="Equation.DSMT4" ShapeID="_x0000_i1066" DrawAspect="Content" ObjectID="_1831210161" r:id="rId91"/>
        </w:object>
      </w:r>
    </w:p>
    <w:p w14:paraId="4F6BD481" w14:textId="77777777" w:rsidR="001C6B31" w:rsidRPr="00C9577E" w:rsidRDefault="001C6B31" w:rsidP="001C6B31">
      <w:pPr>
        <w:spacing w:after="0"/>
        <w:jc w:val="center"/>
        <w:rPr>
          <w:rFonts w:ascii="Sylfaen" w:hAnsi="Sylfaen"/>
          <w:sz w:val="24"/>
          <w:lang w:val="hy-AM"/>
        </w:rPr>
      </w:pPr>
    </w:p>
    <w:p w14:paraId="76C44655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2CB1EA4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636BD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2D1761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E6E33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A896D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B0983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CC6074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9D2040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EB167D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3CA67B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F9BB10" w14:textId="77777777" w:rsidR="001C6B31" w:rsidRPr="00C9577E" w:rsidRDefault="001C6B31" w:rsidP="001C6B31">
      <w:pPr>
        <w:spacing w:after="0"/>
        <w:jc w:val="center"/>
        <w:rPr>
          <w:rFonts w:ascii="Sylfaen" w:hAnsi="Sylfaen" w:cs="Sylfaen"/>
          <w:sz w:val="24"/>
          <w:lang w:val="hy-AM"/>
        </w:rPr>
      </w:pPr>
    </w:p>
    <w:p w14:paraId="358A17A6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հատած կոնի լրիվ մակերևույթի մակերեսը</w:t>
      </w:r>
      <w:r w:rsidRPr="00C9577E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DBA160C" w14:textId="77777777" w:rsidR="001C6B31" w:rsidRPr="008C4B81" w:rsidRDefault="001C6B31" w:rsidP="001C6B31">
      <w:pPr>
        <w:spacing w:after="0"/>
        <w:ind w:left="1440"/>
        <w:rPr>
          <w:rFonts w:ascii="Sylfaen" w:hAnsi="Sylfaen"/>
          <w:sz w:val="24"/>
          <w:szCs w:val="24"/>
          <w:lang w:val="hy-AM"/>
        </w:rPr>
      </w:pPr>
      <w:r w:rsidRPr="00C9577E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23FC9E0">
          <v:shape id="_x0000_i1067" type="#_x0000_t75" style="width:28.2pt;height:13.25pt" o:ole="">
            <v:imagedata r:id="rId92" o:title=""/>
          </v:shape>
          <o:OLEObject Type="Embed" ProgID="Equation.DSMT4" ShapeID="_x0000_i1067" DrawAspect="Content" ObjectID="_1831210162" r:id="rId93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բ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74307C33">
          <v:shape id="_x0000_i1068" type="#_x0000_t75" style="width:28.2pt;height:13.25pt" o:ole="">
            <v:imagedata r:id="rId94" o:title=""/>
          </v:shape>
          <o:OLEObject Type="Embed" ProgID="Equation.DSMT4" ShapeID="_x0000_i1068" DrawAspect="Content" ObjectID="_1831210163" r:id="rId95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 գ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0319AAF7">
          <v:shape id="_x0000_i1069" type="#_x0000_t75" style="width:28.2pt;height:13.25pt" o:ole="">
            <v:imagedata r:id="rId96" o:title=""/>
          </v:shape>
          <o:OLEObject Type="Embed" ProgID="Equation.DSMT4" ShapeID="_x0000_i1069" DrawAspect="Content" ObjectID="_1831210164" r:id="rId97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</w: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 դ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0AC071B8">
          <v:shape id="_x0000_i1070" type="#_x0000_t75" style="width:28.2pt;height:13.25pt" o:ole="">
            <v:imagedata r:id="rId98" o:title=""/>
          </v:shape>
          <o:OLEObject Type="Embed" ProgID="Equation.DSMT4" ShapeID="_x0000_i1070" DrawAspect="Content" ObjectID="_1831210165" r:id="rId99"/>
        </w:object>
      </w:r>
    </w:p>
    <w:p w14:paraId="36EC7C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9736E9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674F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6B8D5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19D72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5F2AB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F66F8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210E4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2D35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6B21F4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30D6A3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842F2A" w14:textId="77777777" w:rsidR="001C6B31" w:rsidRPr="008C4B81" w:rsidRDefault="001C6B31" w:rsidP="001C6B31">
      <w:pPr>
        <w:ind w:left="180"/>
        <w:jc w:val="both"/>
        <w:rPr>
          <w:rFonts w:ascii="Sylfaen" w:eastAsia="Times New Roman" w:hAnsi="Sylfaen" w:cs="Arial"/>
          <w:sz w:val="24"/>
          <w:szCs w:val="24"/>
          <w:lang w:val="hy-AM"/>
        </w:rPr>
      </w:pPr>
      <w:r w:rsidRPr="00386A8F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>Շեղանկյան անկյունագծերի երկարությունները հարաբերում են ինչպես 3:4, իսկ ներգծած շրջանագծի շառավիղը 6սմ է:</w:t>
      </w:r>
    </w:p>
    <w:p w14:paraId="7A123C5D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շեղանկյան պարագիծ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8A2C162" w14:textId="77777777" w:rsidR="001C6B31" w:rsidRPr="008C4B81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4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5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sz w:val="24"/>
          <w:szCs w:val="24"/>
          <w:lang w:val="hy-AM"/>
        </w:rPr>
        <w:t>6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70 սմ</w:t>
      </w:r>
    </w:p>
    <w:p w14:paraId="06E1A15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8F7978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7C880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7B76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B72D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2241F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4A0EC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25C4E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FFBF3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5878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14A611" w14:textId="77777777" w:rsidR="001C6B31" w:rsidRPr="008C4B81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</w:p>
    <w:p w14:paraId="7733978A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այն քառանկյան մակերեսը, որի գագաթները տրված շեղանկյան կողմերի միջնակետերն են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11498046" w14:textId="77777777" w:rsidR="001C6B31" w:rsidRPr="008C4B81" w:rsidRDefault="001C6B31" w:rsidP="001C6B31">
      <w:pPr>
        <w:pStyle w:val="ListParagraph"/>
        <w:ind w:left="0" w:firstLine="720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ա) 37,5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բ) 30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գ) 75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դ) 150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4BCAA9B6" w14:textId="77777777" w:rsidR="001C6B31" w:rsidRPr="008C4B81" w:rsidRDefault="001C6B31" w:rsidP="001C6B3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38DD925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74505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F1DC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AB50A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14304C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1AC01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476F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9999B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ABC85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30B16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129E6C" w14:textId="77777777" w:rsidR="001C6B31" w:rsidRPr="00224BFB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sz w:val="24"/>
          <w:lang w:val="hy-AM"/>
        </w:rPr>
      </w:pP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Շրջանագծից դուրս գտնվող A կետից շրջանագծին տարված են </w:t>
      </w:r>
      <w:r w:rsidRPr="00224BFB">
        <w:rPr>
          <w:rFonts w:ascii="GHEA Grapalat" w:hAnsi="GHEA Grapalat"/>
          <w:position w:val="-4"/>
          <w:sz w:val="24"/>
          <w:szCs w:val="24"/>
        </w:rPr>
        <w:object w:dxaOrig="400" w:dyaOrig="260" w14:anchorId="13D744DD">
          <v:shape id="_x0000_i1071" type="#_x0000_t75" style="width:22.45pt;height:13.25pt" o:ole="">
            <v:imagedata r:id="rId100" o:title=""/>
          </v:shape>
          <o:OLEObject Type="Embed" ProgID="Equation.DSMT4" ShapeID="_x0000_i1071" DrawAspect="Content" ObjectID="_1831210166" r:id="rId101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շոշափողն ու </w:t>
      </w:r>
      <w:r w:rsidRPr="00224BFB">
        <w:rPr>
          <w:rFonts w:ascii="GHEA Grapalat" w:hAnsi="GHEA Grapalat"/>
          <w:position w:val="-4"/>
          <w:sz w:val="24"/>
          <w:szCs w:val="24"/>
        </w:rPr>
        <w:object w:dxaOrig="480" w:dyaOrig="260" w14:anchorId="4479926A">
          <v:shape id="_x0000_i1072" type="#_x0000_t75" style="width:24.75pt;height:13.25pt" o:ole="">
            <v:imagedata r:id="rId102" o:title=""/>
          </v:shape>
          <o:OLEObject Type="Embed" ProgID="Equation.DSMT4" ShapeID="_x0000_i1072" DrawAspect="Content" ObjectID="_1831210167" r:id="rId103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հատողը, որի արտաքին մասը AC-ն է: Հայտնի է, որ </w: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begin"/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hy-AM"/>
          </w:rPr>
          <m:t>6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3</m:t>
            </m:r>
          </m:e>
        </m:rad>
      </m:oMath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instrText xml:space="preserve"> </w:instrTex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separate"/>
      </w:r>
      <w:r w:rsidRPr="00224BFB">
        <w:rPr>
          <w:rFonts w:ascii="GHEA Grapalat" w:hAnsi="GHEA Grapalat"/>
          <w:position w:val="-8"/>
          <w:sz w:val="24"/>
          <w:szCs w:val="24"/>
        </w:rPr>
        <w:object w:dxaOrig="1820" w:dyaOrig="360" w14:anchorId="06F2C9AF">
          <v:shape id="_x0000_i1073" type="#_x0000_t75" style="width:89.3pt;height:17.85pt" o:ole="">
            <v:imagedata r:id="rId104" o:title=""/>
          </v:shape>
          <o:OLEObject Type="Embed" ProgID="Equation.DSMT4" ShapeID="_x0000_i1073" DrawAspect="Content" ObjectID="_1831210168" r:id="rId105"/>
        </w:objec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end"/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t xml:space="preserve">, իսկ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1320" w:dyaOrig="320" w14:anchorId="2B300037">
          <v:shape id="_x0000_i1074" type="#_x0000_t75" style="width:66.25pt;height:17.3pt" o:ole="">
            <v:imagedata r:id="rId106" o:title=""/>
          </v:shape>
          <o:OLEObject Type="Embed" ProgID="Equation.DSMT4" ShapeID="_x0000_i1074" DrawAspect="Content" ObjectID="_1831210169" r:id="rId107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>:</w:t>
      </w:r>
    </w:p>
    <w:p w14:paraId="4F54858D" w14:textId="77777777" w:rsidR="001C6B31" w:rsidRPr="00224BFB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sz w:val="12"/>
          <w:szCs w:val="12"/>
          <w:lang w:val="hy-AM"/>
        </w:rPr>
      </w:pPr>
    </w:p>
    <w:p w14:paraId="789456D9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lang w:val="hy-AM"/>
        </w:rPr>
      </w:pPr>
      <w:r w:rsidRPr="00224BFB">
        <w:rPr>
          <w:rFonts w:ascii="GHEA Grapalat" w:eastAsia="Times New Roman" w:hAnsi="GHEA Grapalat"/>
          <w:sz w:val="24"/>
          <w:szCs w:val="24"/>
          <w:lang w:val="hy-AM"/>
        </w:rPr>
        <w:t>Գտնել շրջանագծի շոշափողի երկարությունը։</w:t>
      </w:r>
    </w:p>
    <w:p w14:paraId="6DD4C0D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5F7A5D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A214E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09B08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C6CC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A58A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D1FCD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DD209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38226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8D030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B9875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58B15F5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eastAsia="Times New Roman" w:hAnsi="GHEA Grapalat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4"/>
          <w:sz w:val="24"/>
          <w:szCs w:val="24"/>
        </w:rPr>
        <w:object w:dxaOrig="460" w:dyaOrig="260" w14:anchorId="6B84F5F3">
          <v:shape id="_x0000_i1075" type="#_x0000_t75" style="width:22.45pt;height:13.25pt" o:ole="">
            <v:imagedata r:id="rId108" o:title=""/>
          </v:shape>
          <o:OLEObject Type="Embed" ProgID="Equation.DSMT4" ShapeID="_x0000_i1075" DrawAspect="Content" ObjectID="_1831210170" r:id="rId109"/>
        </w:object>
      </w:r>
      <w:r w:rsidRPr="00386A8F">
        <w:rPr>
          <w:rFonts w:ascii="GHEA Grapalat" w:eastAsia="Times New Roman" w:hAnsi="GHEA Grapalat"/>
          <w:sz w:val="24"/>
          <w:szCs w:val="24"/>
          <w:lang w:val="hy-AM"/>
        </w:rPr>
        <w:t xml:space="preserve"> փոքր աղեղի աստիճանային չափը</w:t>
      </w:r>
      <w:r w:rsidRPr="00386A8F">
        <w:rPr>
          <w:rFonts w:ascii="GHEA Grapalat" w:hAnsi="GHEA Grapalat"/>
          <w:sz w:val="24"/>
          <w:szCs w:val="24"/>
          <w:lang w:val="hy-AM"/>
        </w:rPr>
        <w:t>:</w:t>
      </w:r>
    </w:p>
    <w:p w14:paraId="73D65F1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0B2F1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1ADD6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AB790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4FDC0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B8075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FDE9B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FD221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12E218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A722B9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787C9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50D7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5B6184" w14:textId="77777777" w:rsidR="001C6B31" w:rsidRPr="00DA594E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Կանոնավոր եռանկյուն բուրգի հիմքի կողմը </w:t>
      </w: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object w:dxaOrig="499" w:dyaOrig="340" w14:anchorId="66DC5F6A">
          <v:shape id="_x0000_i1076" type="#_x0000_t75" style="width:25.9pt;height:16.7pt" o:ole="">
            <v:imagedata r:id="rId110" o:title=""/>
          </v:shape>
          <o:OLEObject Type="Embed" ProgID="Equation.3" ShapeID="_x0000_i1076" DrawAspect="Content" ObjectID="_1831210171" r:id="rId111"/>
        </w:object>
      </w: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t xml:space="preserve"> է, իսկ կողմնային կողերը փոխուղղահայաց են:</w:t>
      </w:r>
    </w:p>
    <w:p w14:paraId="19B8D714" w14:textId="77777777" w:rsidR="001C6B31" w:rsidRPr="00DA594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Գտնել բուրգի կողմնային կողին առընթեր երկնիստ անկյան </w:t>
      </w:r>
      <w:r>
        <w:rPr>
          <w:rFonts w:ascii="GHEA Grapalat" w:hAnsi="GHEA Grapalat" w:cs="Arial"/>
          <w:sz w:val="24"/>
          <w:szCs w:val="24"/>
          <w:lang w:val="hy-AM"/>
        </w:rPr>
        <w:br/>
      </w: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 </w:t>
      </w:r>
      <w:r w:rsidRPr="00DA594E">
        <w:rPr>
          <w:rFonts w:ascii="GHEA Grapalat" w:hAnsi="GHEA Grapalat" w:cs="Arial"/>
          <w:sz w:val="24"/>
          <w:szCs w:val="24"/>
          <w:lang w:val="hy-AM"/>
        </w:rPr>
        <w:tab/>
        <w:t>աստիճանային չափը:</w:t>
      </w:r>
    </w:p>
    <w:p w14:paraId="631FD0B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697BE8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74E8A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0F386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F45F93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62036A29" w14:textId="77777777" w:rsidR="001C6B31" w:rsidRPr="00DA594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>Գտնել բուրգի ծավալը:</w:t>
      </w:r>
    </w:p>
    <w:p w14:paraId="380C85F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37CB4E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3560D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D08D7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FF02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3D3E3E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0389B934" w14:textId="77777777" w:rsidR="001C6B3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Գտնել բուրգի հիմքին ներգծած շրջանագծի շառավղի քառակուսին: </w:t>
      </w:r>
    </w:p>
    <w:p w14:paraId="5592A9E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68DBF1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E9A97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16B2F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DC6F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BA86B5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3FCEA92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>Գտնել բուրգին արտագծած գնդային մակերևույթի շառավղի քառակուսին</w:t>
      </w:r>
      <w:r w:rsidRPr="004867CC">
        <w:rPr>
          <w:rFonts w:ascii="GHEA Grapalat" w:hAnsi="GHEA Grapalat" w:cs="Arial"/>
          <w:sz w:val="24"/>
          <w:szCs w:val="24"/>
          <w:lang w:val="hy-AM"/>
        </w:rPr>
        <w:t>:</w:t>
      </w:r>
    </w:p>
    <w:p w14:paraId="763CA12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F000AE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AFD5F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B0B44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47C682" w14:textId="77777777" w:rsidR="007929AB" w:rsidRPr="00B101F8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lastRenderedPageBreak/>
        <w:t>ՃԱՐՏԱՐԱՊԵՏԱԿԱՆ ՏՐԱՄԱԲԱՆՈՒԹՅՈՒՆ</w:t>
      </w:r>
    </w:p>
    <w:p w14:paraId="5BEDB50E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69E37C9F" w14:textId="77777777" w:rsidR="007E7681" w:rsidRPr="00661D43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lang w:val="hy-AM"/>
        </w:rPr>
      </w:pPr>
      <w:r w:rsidRPr="00661D43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661D43">
        <w:rPr>
          <w:rFonts w:ascii="GHEA Grapalat" w:hAnsi="GHEA Grapalat"/>
          <w:lang w:val="hy-AM"/>
        </w:rPr>
        <w:t>ր ուրվագծային սխեման է համապատասխանում ներկայացված հատակագծին։</w:t>
      </w:r>
      <w:r w:rsidRPr="00661D43">
        <w:rPr>
          <w:rFonts w:ascii="GHEA Grapalat" w:hAnsi="GHEA Grapalat"/>
          <w:noProof/>
        </w:rPr>
        <w:drawing>
          <wp:inline distT="0" distB="0" distL="0" distR="0" wp14:anchorId="6C2502B5" wp14:editId="62E5CE91">
            <wp:extent cx="6089650" cy="3801745"/>
            <wp:effectExtent l="0" t="0" r="635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 L WRAIGHT.jp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9650" cy="380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0C6F0" w14:textId="77777777" w:rsidR="007E7681" w:rsidRPr="00E16128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  <w:r w:rsidRPr="00661D43">
        <w:rPr>
          <w:rFonts w:ascii="GHEA Grapalat" w:hAnsi="GHEA Grapalat" w:cs="Times New Roman"/>
          <w:bCs/>
          <w:i/>
          <w:iCs/>
          <w:noProof/>
          <w:color w:val="FF0000"/>
        </w:rPr>
        <w:drawing>
          <wp:anchor distT="0" distB="0" distL="114300" distR="114300" simplePos="0" relativeHeight="251669504" behindDoc="1" locked="0" layoutInCell="1" allowOverlap="1" wp14:anchorId="25327169" wp14:editId="1B358FBB">
            <wp:simplePos x="0" y="0"/>
            <wp:positionH relativeFrom="column">
              <wp:posOffset>502285</wp:posOffset>
            </wp:positionH>
            <wp:positionV relativeFrom="paragraph">
              <wp:posOffset>59690</wp:posOffset>
            </wp:positionV>
            <wp:extent cx="5196840" cy="2352675"/>
            <wp:effectExtent l="0" t="0" r="3810" b="9525"/>
            <wp:wrapTight wrapText="bothSides">
              <wp:wrapPolygon edited="0">
                <wp:start x="0" y="0"/>
                <wp:lineTo x="0" y="21513"/>
                <wp:lineTo x="21537" y="21513"/>
                <wp:lineTo x="2153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84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CC39A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 w:rsidRPr="00E16128">
        <w:rPr>
          <w:rFonts w:ascii="GHEA Grapalat" w:hAnsi="GHEA Grapalat"/>
          <w:b/>
          <w:color w:val="FF0000"/>
          <w:lang w:val="hy-AM"/>
        </w:rPr>
        <w:t xml:space="preserve">       </w:t>
      </w:r>
    </w:p>
    <w:p w14:paraId="6CF89953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81EEFB4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ա)  գ)        </w:t>
      </w:r>
    </w:p>
    <w:p w14:paraId="75DE8B4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59125A9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C5EB7B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8BA8993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3C98A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ABA219B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1A7FB57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բ)          դ)</w:t>
      </w:r>
    </w:p>
    <w:p w14:paraId="5462361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6C2B39A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670F63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6A2323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76DFF9E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1F3FF6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89901CF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0E72650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          </w:t>
      </w:r>
      <w:r w:rsidRPr="00661D43">
        <w:rPr>
          <w:rFonts w:ascii="GHEA Grapalat" w:hAnsi="GHEA Grapalat"/>
          <w:b/>
          <w:lang w:val="hy-AM"/>
        </w:rPr>
        <w:tab/>
        <w:t>ա)</w:t>
      </w:r>
      <w:r w:rsidRPr="00661D43">
        <w:rPr>
          <w:rFonts w:ascii="GHEA Grapalat" w:hAnsi="GHEA Grapalat"/>
          <w:b/>
          <w:lang w:val="hy-AM"/>
        </w:rPr>
        <w:tab/>
        <w:t xml:space="preserve">        </w:t>
      </w:r>
      <w:r w:rsidRPr="00661D43">
        <w:rPr>
          <w:rFonts w:ascii="GHEA Grapalat" w:hAnsi="GHEA Grapalat"/>
          <w:b/>
          <w:lang w:val="hy-AM"/>
        </w:rPr>
        <w:tab/>
        <w:t xml:space="preserve">            բ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        գ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դ) </w:t>
      </w:r>
    </w:p>
    <w:p w14:paraId="0EB582D0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64681E6E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9645CFF" w14:textId="77777777" w:rsidR="007E7681" w:rsidRDefault="007E7681" w:rsidP="007E7681">
      <w:pPr>
        <w:pStyle w:val="ListParagraph"/>
        <w:ind w:left="0"/>
        <w:rPr>
          <w:rFonts w:ascii="GHEA Grapalat" w:hAnsi="GHEA Grapalat"/>
          <w:color w:val="FF0000"/>
          <w:sz w:val="18"/>
          <w:szCs w:val="18"/>
          <w:u w:val="single"/>
          <w:lang w:val="hy-AM"/>
        </w:rPr>
      </w:pPr>
    </w:p>
    <w:p w14:paraId="6A505FDA" w14:textId="77777777" w:rsidR="007E7681" w:rsidRPr="00E16128" w:rsidRDefault="007E7681" w:rsidP="007E7681">
      <w:pPr>
        <w:pStyle w:val="ListParagraph"/>
        <w:ind w:left="0"/>
        <w:rPr>
          <w:rFonts w:ascii="GHEA Grapalat" w:hAnsi="GHEA Grapalat"/>
          <w:color w:val="FF0000"/>
          <w:sz w:val="18"/>
          <w:szCs w:val="18"/>
          <w:u w:val="single"/>
          <w:lang w:val="hy-AM"/>
        </w:rPr>
      </w:pPr>
    </w:p>
    <w:p w14:paraId="287A1765" w14:textId="77777777" w:rsidR="007E7681" w:rsidRPr="002E1461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noProof/>
        </w:rPr>
        <w:drawing>
          <wp:anchor distT="0" distB="0" distL="114300" distR="114300" simplePos="0" relativeHeight="251670528" behindDoc="1" locked="0" layoutInCell="1" allowOverlap="1" wp14:anchorId="70D7B074" wp14:editId="1D9942D6">
            <wp:simplePos x="0" y="0"/>
            <wp:positionH relativeFrom="margin">
              <wp:align>center</wp:align>
            </wp:positionH>
            <wp:positionV relativeFrom="paragraph">
              <wp:posOffset>319405</wp:posOffset>
            </wp:positionV>
            <wp:extent cx="5762625" cy="4140200"/>
            <wp:effectExtent l="0" t="0" r="9525" b="0"/>
            <wp:wrapTight wrapText="bothSides">
              <wp:wrapPolygon edited="0">
                <wp:start x="0" y="0"/>
                <wp:lineTo x="0" y="21467"/>
                <wp:lineTo x="21564" y="21467"/>
                <wp:lineTo x="21564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erankar.jp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414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1D43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661D43">
        <w:rPr>
          <w:rFonts w:ascii="GHEA Grapalat" w:hAnsi="GHEA Grapalat"/>
          <w:lang w:val="hy-AM"/>
        </w:rPr>
        <w:t xml:space="preserve">ր ուրվագծային սխեման է համապատասխանում ներկայացված </w:t>
      </w:r>
      <w:r>
        <w:rPr>
          <w:rFonts w:ascii="GHEA Grapalat" w:hAnsi="GHEA Grapalat"/>
          <w:lang w:val="hy-AM"/>
        </w:rPr>
        <w:t>հեռանկարին</w:t>
      </w:r>
      <w:r w:rsidRPr="00661D43">
        <w:rPr>
          <w:rFonts w:ascii="GHEA Grapalat" w:hAnsi="GHEA Grapalat"/>
          <w:lang w:val="hy-AM"/>
        </w:rPr>
        <w:t>։</w:t>
      </w:r>
    </w:p>
    <w:p w14:paraId="6EE0586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FAD4C87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1758D0D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5518ECB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4DFD9C9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AB2DE44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B05C646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79430B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B1E9D2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0808B03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61A663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03391BE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0F12598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3C1188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1799307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100A60D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932D8A5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EAE3465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C1CC34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67D8584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877EE4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BFDAF2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363BD1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621993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2006A51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65DA57F" w14:textId="77777777" w:rsidR="007E7681" w:rsidRPr="00E16128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  <w:r w:rsidRPr="00444C31">
        <w:rPr>
          <w:rFonts w:ascii="GHEA Grapalat" w:hAnsi="GHEA Grapalat" w:cs="Times New Roman"/>
          <w:bCs/>
          <w:i/>
          <w:iCs/>
          <w:noProof/>
          <w:color w:val="FF0000"/>
        </w:rPr>
        <w:drawing>
          <wp:anchor distT="0" distB="0" distL="114300" distR="114300" simplePos="0" relativeHeight="251671552" behindDoc="1" locked="0" layoutInCell="1" allowOverlap="1" wp14:anchorId="1BA5C66A" wp14:editId="41B98C9A">
            <wp:simplePos x="0" y="0"/>
            <wp:positionH relativeFrom="margin">
              <wp:posOffset>518160</wp:posOffset>
            </wp:positionH>
            <wp:positionV relativeFrom="paragraph">
              <wp:posOffset>57150</wp:posOffset>
            </wp:positionV>
            <wp:extent cx="4886325" cy="2834005"/>
            <wp:effectExtent l="0" t="0" r="9525" b="4445"/>
            <wp:wrapTight wrapText="bothSides">
              <wp:wrapPolygon edited="0">
                <wp:start x="0" y="0"/>
                <wp:lineTo x="0" y="21489"/>
                <wp:lineTo x="21558" y="21489"/>
                <wp:lineTo x="2155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34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A2B36E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 w:rsidRPr="00E16128">
        <w:rPr>
          <w:rFonts w:ascii="GHEA Grapalat" w:hAnsi="GHEA Grapalat"/>
          <w:b/>
          <w:color w:val="FF0000"/>
          <w:lang w:val="hy-AM"/>
        </w:rPr>
        <w:t xml:space="preserve">       </w:t>
      </w:r>
    </w:p>
    <w:p w14:paraId="09CA68F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528A14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ա)  գ)        </w:t>
      </w:r>
    </w:p>
    <w:p w14:paraId="72BFA4F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D295E58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715271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18A78E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84BEE3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3FF4AD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3E7E824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բ)          դ)</w:t>
      </w:r>
    </w:p>
    <w:p w14:paraId="72C1571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E37C98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D3C142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44DD94E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3A62402" w14:textId="77777777" w:rsidR="007E7681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4FB6A5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7C01C2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A82A61E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          </w:t>
      </w:r>
      <w:r w:rsidRPr="00661D43">
        <w:rPr>
          <w:rFonts w:ascii="GHEA Grapalat" w:hAnsi="GHEA Grapalat"/>
          <w:b/>
          <w:lang w:val="hy-AM"/>
        </w:rPr>
        <w:tab/>
        <w:t>ա)</w:t>
      </w:r>
      <w:r w:rsidRPr="00661D43">
        <w:rPr>
          <w:rFonts w:ascii="GHEA Grapalat" w:hAnsi="GHEA Grapalat"/>
          <w:b/>
          <w:lang w:val="hy-AM"/>
        </w:rPr>
        <w:tab/>
        <w:t xml:space="preserve">        </w:t>
      </w:r>
      <w:r w:rsidRPr="00661D43">
        <w:rPr>
          <w:rFonts w:ascii="GHEA Grapalat" w:hAnsi="GHEA Grapalat"/>
          <w:b/>
          <w:lang w:val="hy-AM"/>
        </w:rPr>
        <w:tab/>
        <w:t xml:space="preserve">            բ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        գ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դ) </w:t>
      </w:r>
    </w:p>
    <w:p w14:paraId="0B5EE645" w14:textId="5C2C2975" w:rsidR="007E7681" w:rsidRPr="00E16128" w:rsidRDefault="007E7681" w:rsidP="007E7681">
      <w:pPr>
        <w:rPr>
          <w:rFonts w:ascii="GHEA Grapalat" w:hAnsi="GHEA Grapalat"/>
          <w:color w:val="FF0000"/>
          <w:lang w:val="hy-AM"/>
        </w:rPr>
      </w:pPr>
      <w:r w:rsidRPr="00E16128">
        <w:rPr>
          <w:rFonts w:ascii="GHEA Grapalat" w:hAnsi="GHEA Grapalat" w:cs="Sylfaen"/>
          <w:color w:val="FF0000"/>
          <w:sz w:val="24"/>
          <w:lang w:val="hy-AM"/>
        </w:rPr>
        <w:lastRenderedPageBreak/>
        <w:t>_____________________________________________________________________________</w:t>
      </w:r>
    </w:p>
    <w:p w14:paraId="739AD1B1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>
        <w:rPr>
          <w:rFonts w:ascii="Sylfaen" w:hAnsi="Sylfaen"/>
          <w:b/>
          <w:i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0653BD5A" wp14:editId="5593CB29">
            <wp:simplePos x="0" y="0"/>
            <wp:positionH relativeFrom="column">
              <wp:posOffset>725022</wp:posOffset>
            </wp:positionH>
            <wp:positionV relativeFrom="paragraph">
              <wp:posOffset>5774</wp:posOffset>
            </wp:positionV>
            <wp:extent cx="2705100" cy="1943100"/>
            <wp:effectExtent l="0" t="0" r="0" b="0"/>
            <wp:wrapTight wrapText="bothSides">
              <wp:wrapPolygon edited="0">
                <wp:start x="0" y="0"/>
                <wp:lineTo x="0" y="21388"/>
                <wp:lineTo x="21448" y="21388"/>
                <wp:lineTo x="21448" y="0"/>
                <wp:lineTo x="0" y="0"/>
              </wp:wrapPolygon>
            </wp:wrapTight>
            <wp:docPr id="20914241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6B7B86" w14:textId="77777777" w:rsidR="007E7681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576E7FD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452B7C34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30489E9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6CF926E6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2D56452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61A7F642" w14:textId="77777777" w:rsidR="007E7681" w:rsidRPr="00366117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  <w:r w:rsidRPr="00366117">
        <w:rPr>
          <w:rFonts w:ascii="Times New Roman" w:hAnsi="Times New Roman" w:cs="Times New Roman"/>
          <w:b/>
          <w:i/>
          <w:sz w:val="24"/>
          <w:szCs w:val="24"/>
          <w:lang w:val="hy-AM"/>
        </w:rPr>
        <w:t xml:space="preserve">Ո՞րն է վերոնշյալ պատկերների շարքում հաջորդը։  </w:t>
      </w:r>
    </w:p>
    <w:p w14:paraId="039F1CF2" w14:textId="77777777" w:rsidR="007E7681" w:rsidRPr="007302D0" w:rsidRDefault="007E7681" w:rsidP="007E7681">
      <w:pPr>
        <w:pStyle w:val="ListParagraph"/>
        <w:ind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</w:t>
      </w:r>
      <w:r w:rsidRPr="007302D0">
        <w:rPr>
          <w:rFonts w:ascii="GHEA Grapalat" w:hAnsi="GHEA Grapalat"/>
          <w:b/>
          <w:lang w:val="hy-AM"/>
        </w:rPr>
        <w:tab/>
        <w:t>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դ)</w:t>
      </w:r>
    </w:p>
    <w:p w14:paraId="0A2610A9" w14:textId="77777777" w:rsidR="007E7681" w:rsidRDefault="007E7681" w:rsidP="007E7681">
      <w:pPr>
        <w:rPr>
          <w:rFonts w:ascii="Arial" w:hAnsi="Arial" w:cs="Arial"/>
          <w:lang w:val="hy-AM"/>
        </w:rPr>
      </w:pPr>
      <w:r>
        <w:rPr>
          <w:rFonts w:ascii="Arial" w:hAnsi="Arial" w:cs="Arial"/>
          <w:lang w:val="hy-AM"/>
        </w:rPr>
        <w:t xml:space="preserve"> </w:t>
      </w:r>
      <w:r>
        <w:rPr>
          <w:rFonts w:ascii="Arial" w:hAnsi="Arial" w:cs="Arial"/>
          <w:noProof/>
        </w:rPr>
        <w:drawing>
          <wp:inline distT="0" distB="0" distL="0" distR="0" wp14:anchorId="21E5B6D8" wp14:editId="04A432DF">
            <wp:extent cx="4602480" cy="1424762"/>
            <wp:effectExtent l="0" t="0" r="762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107"/>
                    <a:stretch/>
                  </pic:blipFill>
                  <pic:spPr bwMode="auto">
                    <a:xfrm>
                      <a:off x="0" y="0"/>
                      <a:ext cx="4602480" cy="142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59E554" w14:textId="77777777" w:rsidR="007E7681" w:rsidRPr="007302D0" w:rsidRDefault="007E7681" w:rsidP="007E7681">
      <w:pPr>
        <w:rPr>
          <w:rFonts w:ascii="GHEA Grapalat" w:hAnsi="GHEA Grapalat"/>
          <w:lang w:val="hy-AM"/>
        </w:rPr>
      </w:pPr>
      <w:r w:rsidRPr="007302D0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20BFC1BA" w14:textId="77777777" w:rsidR="007E7681" w:rsidRPr="007302D0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2A40438B" wp14:editId="7E6BFD9D">
            <wp:simplePos x="0" y="0"/>
            <wp:positionH relativeFrom="margin">
              <wp:posOffset>754513</wp:posOffset>
            </wp:positionH>
            <wp:positionV relativeFrom="paragraph">
              <wp:posOffset>73483</wp:posOffset>
            </wp:positionV>
            <wp:extent cx="3152775" cy="1034415"/>
            <wp:effectExtent l="0" t="0" r="9525" b="0"/>
            <wp:wrapTight wrapText="bothSides">
              <wp:wrapPolygon edited="0">
                <wp:start x="0" y="0"/>
                <wp:lineTo x="0" y="21083"/>
                <wp:lineTo x="21535" y="21083"/>
                <wp:lineTo x="21535" y="0"/>
                <wp:lineTo x="0" y="0"/>
              </wp:wrapPolygon>
            </wp:wrapTight>
            <wp:docPr id="14986111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777B9EF" w14:textId="77777777" w:rsidR="007E7681" w:rsidRPr="007302D0" w:rsidRDefault="007E7681" w:rsidP="007E7681">
      <w:pPr>
        <w:ind w:left="870" w:firstLine="570"/>
        <w:rPr>
          <w:rFonts w:ascii="GHEA Grapalat" w:hAnsi="GHEA Grapalat"/>
          <w:sz w:val="24"/>
          <w:szCs w:val="24"/>
          <w:lang w:val="hy-AM"/>
        </w:rPr>
      </w:pPr>
    </w:p>
    <w:p w14:paraId="4724FCF6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           </w:t>
      </w:r>
    </w:p>
    <w:p w14:paraId="71093C03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0A502658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Times New Roman" w:hAnsi="Times New Roman" w:cs="Times New Roman"/>
          <w:b/>
          <w:i/>
          <w:sz w:val="24"/>
          <w:szCs w:val="24"/>
          <w:lang w:val="hy-AM"/>
        </w:rPr>
        <w:t>Ո՞րն է վերոնշյալ պատկերների շարքում հաջորդը։</w:t>
      </w:r>
    </w:p>
    <w:p w14:paraId="3FDBBD22" w14:textId="77777777" w:rsidR="007E7681" w:rsidRPr="007302D0" w:rsidRDefault="007E7681" w:rsidP="007E7681">
      <w:pPr>
        <w:ind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</w:t>
      </w: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դ)</w:t>
      </w:r>
    </w:p>
    <w:p w14:paraId="6BF39FE9" w14:textId="77777777" w:rsidR="007E7681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7C4A9052" w14:textId="77777777" w:rsidR="007E7681" w:rsidRPr="007302D0" w:rsidRDefault="007E7681" w:rsidP="007E7681">
      <w:pPr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          </w:t>
      </w:r>
      <w:r w:rsidRPr="007302D0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0FED733D" wp14:editId="236AA0BC">
            <wp:extent cx="4091638" cy="977462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08"/>
                    <a:stretch/>
                  </pic:blipFill>
                  <pic:spPr bwMode="auto">
                    <a:xfrm>
                      <a:off x="0" y="0"/>
                      <a:ext cx="4150179" cy="99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8FA288" w14:textId="77777777" w:rsidR="007E7681" w:rsidRPr="007302D0" w:rsidRDefault="007E7681" w:rsidP="007E7681">
      <w:pPr>
        <w:ind w:left="720"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         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 xml:space="preserve">    դ)</w:t>
      </w:r>
    </w:p>
    <w:p w14:paraId="44262955" w14:textId="77777777" w:rsidR="007929AB" w:rsidRDefault="007929AB" w:rsidP="007929AB">
      <w:pP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</w:t>
      </w:r>
    </w:p>
    <w:p w14:paraId="070C85C3" w14:textId="77777777" w:rsidR="007929AB" w:rsidRPr="00C7008C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C7008C">
        <w:rPr>
          <w:rFonts w:ascii="GHEA Grapalat" w:hAnsi="GHEA Grapalat"/>
          <w:b/>
          <w:bCs/>
          <w:lang w:val="hy-AM"/>
        </w:rPr>
        <w:lastRenderedPageBreak/>
        <w:t>ԳԾԱԳՐՈՒԹՅՈՒՆ</w:t>
      </w:r>
    </w:p>
    <w:p w14:paraId="06744231" w14:textId="77777777" w:rsidR="007929AB" w:rsidRPr="00C7008C" w:rsidRDefault="007929AB" w:rsidP="007929AB">
      <w:pPr>
        <w:pStyle w:val="ListParagraph"/>
        <w:ind w:left="1440"/>
        <w:rPr>
          <w:rFonts w:ascii="GHEA Grapalat" w:hAnsi="GHEA Grapalat"/>
          <w:b/>
          <w:bCs/>
          <w:lang w:val="hy-AM"/>
        </w:rPr>
      </w:pPr>
    </w:p>
    <w:p w14:paraId="351BF5B1" w14:textId="336EB855" w:rsidR="007929AB" w:rsidRPr="00CF61D5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r w:rsidRPr="00CF61D5">
        <w:rPr>
          <w:rFonts w:ascii="GHEA Grapalat" w:hAnsi="GHEA Grapalat" w:cs="Times New Roman"/>
          <w:lang w:val="hy-AM"/>
        </w:rPr>
        <w:t xml:space="preserve"> Աքսոնոմետրիա, </w:t>
      </w:r>
      <w:r w:rsidR="005E7BED" w:rsidRPr="00CF61D5">
        <w:rPr>
          <w:rFonts w:ascii="GHEA Grapalat" w:hAnsi="GHEA Grapalat" w:cs="Times New Roman"/>
          <w:lang w:val="hy-AM"/>
        </w:rPr>
        <w:t>հատույթ,</w:t>
      </w:r>
      <w:r w:rsidR="007447F9" w:rsidRPr="00CF61D5">
        <w:rPr>
          <w:rFonts w:ascii="GHEA Grapalat" w:hAnsi="GHEA Grapalat" w:cs="Times New Roman"/>
          <w:lang w:val="hy-AM"/>
        </w:rPr>
        <w:t xml:space="preserve"> կտրվածք,</w:t>
      </w:r>
      <w:r w:rsidR="005E7BED" w:rsidRPr="00CF61D5">
        <w:rPr>
          <w:rFonts w:ascii="GHEA Grapalat" w:hAnsi="GHEA Grapalat" w:cs="Times New Roman"/>
          <w:lang w:val="hy-AM"/>
        </w:rPr>
        <w:t xml:space="preserve"> </w:t>
      </w:r>
      <w:r w:rsidRPr="00CF61D5">
        <w:rPr>
          <w:rFonts w:ascii="GHEA Grapalat" w:hAnsi="GHEA Grapalat" w:cs="Times New Roman"/>
          <w:lang w:val="hy-AM"/>
        </w:rPr>
        <w:t>պրոյեկցիա</w:t>
      </w:r>
    </w:p>
    <w:p w14:paraId="0CAD615E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/>
          <w:bCs/>
          <w:lang w:val="hy-AM"/>
        </w:rPr>
      </w:pPr>
    </w:p>
    <w:p w14:paraId="435CA3D0" w14:textId="3A8AFE8C" w:rsidR="007929AB" w:rsidRPr="00C7008C" w:rsidRDefault="00CF61D5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ab/>
      </w:r>
      <w:r>
        <w:rPr>
          <w:rFonts w:ascii="GHEA Grapalat" w:hAnsi="GHEA Grapalat" w:cs="Times New Roman"/>
          <w:lang w:val="hy-AM"/>
        </w:rPr>
        <w:tab/>
      </w:r>
      <w:r w:rsidR="007A49CE" w:rsidRPr="007A49CE">
        <w:rPr>
          <w:rFonts w:ascii="GHEA Grapalat" w:hAnsi="GHEA Grapalat" w:cs="Times New Roman"/>
          <w:lang w:val="hy-AM"/>
        </w:rPr>
        <w:t>Տրված են մարմնի երկու պրոյեկցիաները: Պահանջվում է կառուցել մարմնի բացակայող պրոյեկցիան (տեսքը ձախից), ուղղանկյուն իզոմետրիկ աքսոնոմետրիան և տալ բոլոր անհրաժեշտ կտրվածքները:</w:t>
      </w:r>
    </w:p>
    <w:p w14:paraId="540531E9" w14:textId="13F0190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               </w:t>
      </w:r>
      <w:r w:rsidR="00957189">
        <w:rPr>
          <w:noProof/>
        </w:rPr>
        <w:drawing>
          <wp:inline distT="0" distB="0" distL="0" distR="0" wp14:anchorId="7CFE1C87" wp14:editId="3B997435">
            <wp:extent cx="3990096" cy="7105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" t="3820" r="65905" b="11944"/>
                    <a:stretch/>
                  </pic:blipFill>
                  <pic:spPr bwMode="auto">
                    <a:xfrm>
                      <a:off x="0" y="0"/>
                      <a:ext cx="4010798" cy="7142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D687F" w14:textId="2B16AF6D" w:rsidR="00AF2007" w:rsidRPr="00686532" w:rsidRDefault="00AF2007" w:rsidP="00957189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479388AE" w14:textId="4600CAD6" w:rsidR="007929AB" w:rsidRPr="00C7008C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/>
          <w:bCs/>
          <w:lang w:val="hy-AM"/>
        </w:rPr>
      </w:pPr>
      <w:r w:rsidRPr="00C7008C">
        <w:rPr>
          <w:rFonts w:ascii="GHEA Grapalat" w:hAnsi="GHEA Grapalat"/>
          <w:bCs/>
          <w:lang w:val="hy-AM"/>
        </w:rPr>
        <w:lastRenderedPageBreak/>
        <w:t>Լծորդում</w:t>
      </w:r>
    </w:p>
    <w:p w14:paraId="01EF59A0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927"/>
        <w:jc w:val="both"/>
        <w:rPr>
          <w:rFonts w:ascii="GHEA Grapalat" w:hAnsi="GHEA Grapalat"/>
          <w:bCs/>
          <w:lang w:val="hy-AM"/>
        </w:rPr>
      </w:pPr>
    </w:p>
    <w:p w14:paraId="564DFD81" w14:textId="5CFB585B" w:rsidR="007929AB" w:rsidRDefault="00CF61D5" w:rsidP="007A49CE">
      <w:pPr>
        <w:tabs>
          <w:tab w:val="left" w:pos="851"/>
        </w:tabs>
        <w:spacing w:after="0" w:line="276" w:lineRule="auto"/>
        <w:jc w:val="both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ab/>
      </w:r>
      <w:r w:rsidR="007A49CE" w:rsidRPr="007A49CE">
        <w:rPr>
          <w:rFonts w:ascii="GHEA Grapalat" w:hAnsi="GHEA Grapalat"/>
          <w:bCs/>
          <w:lang w:val="hy-AM"/>
        </w:rPr>
        <w:t xml:space="preserve">Կառուցել տրված պայմաններին (չափեր և շոշափումներ) բավարարող պատկերը, որը կազմված է </w:t>
      </w:r>
      <w:r w:rsidR="003A17C2">
        <w:rPr>
          <w:rFonts w:ascii="GHEA Grapalat" w:hAnsi="GHEA Grapalat"/>
          <w:bCs/>
          <w:lang w:val="hy-AM"/>
        </w:rPr>
        <w:t>հատվածներից</w:t>
      </w:r>
      <w:r w:rsidR="007A49CE" w:rsidRPr="007A49CE">
        <w:rPr>
          <w:rFonts w:ascii="GHEA Grapalat" w:hAnsi="GHEA Grapalat"/>
          <w:bCs/>
          <w:lang w:val="hy-AM"/>
        </w:rPr>
        <w:t xml:space="preserve"> և շրջանագծային </w:t>
      </w:r>
      <w:r w:rsidR="003A17C2">
        <w:rPr>
          <w:rFonts w:ascii="GHEA Grapalat" w:hAnsi="GHEA Grapalat"/>
          <w:bCs/>
          <w:lang w:val="hy-AM"/>
        </w:rPr>
        <w:t>աղեղներից</w:t>
      </w:r>
      <w:bookmarkStart w:id="1" w:name="_GoBack"/>
      <w:bookmarkEnd w:id="1"/>
      <w:r w:rsidR="007A49CE" w:rsidRPr="007A49CE">
        <w:rPr>
          <w:rFonts w:ascii="GHEA Grapalat" w:hAnsi="GHEA Grapalat"/>
          <w:bCs/>
          <w:lang w:val="hy-AM"/>
        </w:rPr>
        <w:t>: (Փոքր շրջանակներով նշված են երկու գծերի շոշափման կետերը): Կատարել չափադրում և պահպանել կառուցման բոլոր գծերը:</w:t>
      </w:r>
    </w:p>
    <w:p w14:paraId="3B8BD5B2" w14:textId="77777777" w:rsidR="00D40B85" w:rsidRPr="00C7008C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0903286B" w14:textId="56CBF340" w:rsidR="007929AB" w:rsidRPr="00C7008C" w:rsidRDefault="00957189" w:rsidP="00957189">
      <w:pPr>
        <w:tabs>
          <w:tab w:val="left" w:pos="851"/>
        </w:tabs>
        <w:spacing w:after="0" w:line="276" w:lineRule="auto"/>
        <w:jc w:val="center"/>
        <w:rPr>
          <w:rFonts w:ascii="GHEA Grapalat" w:hAnsi="GHEA Grapalat"/>
          <w:bCs/>
          <w:lang w:val="hy-AM"/>
        </w:rPr>
      </w:pPr>
      <w:r>
        <w:rPr>
          <w:noProof/>
        </w:rPr>
        <w:drawing>
          <wp:inline distT="0" distB="0" distL="0" distR="0" wp14:anchorId="021DA4E4" wp14:editId="578500EF">
            <wp:extent cx="5344346" cy="6050942"/>
            <wp:effectExtent l="0" t="0" r="8890" b="6985"/>
            <wp:docPr id="4" name="Picture 4" descr="C:\Users\Lusine\Desktop\New folder (7)\page_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usine\Desktop\New folder (7)\page_26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321" cy="6053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324039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77D6C31D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22BE3AFB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76E97DEE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64C0BCB2" w14:textId="67C0F7FD" w:rsidR="007929AB" w:rsidRPr="00CF61D5" w:rsidRDefault="007929AB" w:rsidP="00CB2BA0">
      <w:pPr>
        <w:tabs>
          <w:tab w:val="left" w:pos="851"/>
        </w:tabs>
        <w:spacing w:after="0" w:line="276" w:lineRule="auto"/>
        <w:rPr>
          <w:rFonts w:ascii="GHEA Grapalat" w:hAnsi="GHEA Grapalat"/>
          <w:bCs/>
        </w:rPr>
      </w:pPr>
    </w:p>
    <w:sectPr w:rsidR="007929AB" w:rsidRPr="00CF61D5" w:rsidSect="00604A3E">
      <w:footerReference w:type="default" r:id="rId122"/>
      <w:pgSz w:w="12240" w:h="15840"/>
      <w:pgMar w:top="568" w:right="616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A1E4BF" w14:textId="77777777" w:rsidR="00B20420" w:rsidRDefault="00B20420" w:rsidP="00604A3E">
      <w:pPr>
        <w:spacing w:after="0" w:line="240" w:lineRule="auto"/>
      </w:pPr>
      <w:r>
        <w:separator/>
      </w:r>
    </w:p>
  </w:endnote>
  <w:endnote w:type="continuationSeparator" w:id="0">
    <w:p w14:paraId="06EEE564" w14:textId="77777777" w:rsidR="00B20420" w:rsidRDefault="00B20420" w:rsidP="00604A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Armenian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714500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B7AA0" w14:textId="48ADE1E0" w:rsidR="001C6B31" w:rsidRDefault="001C6B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17C2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14:paraId="1F00DF91" w14:textId="77777777" w:rsidR="001C6B31" w:rsidRDefault="001C6B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B22112" w14:textId="77777777" w:rsidR="00B20420" w:rsidRDefault="00B20420" w:rsidP="00604A3E">
      <w:pPr>
        <w:spacing w:after="0" w:line="240" w:lineRule="auto"/>
      </w:pPr>
      <w:r>
        <w:separator/>
      </w:r>
    </w:p>
  </w:footnote>
  <w:footnote w:type="continuationSeparator" w:id="0">
    <w:p w14:paraId="5DC4D445" w14:textId="77777777" w:rsidR="00B20420" w:rsidRDefault="00B20420" w:rsidP="00604A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83554"/>
    <w:multiLevelType w:val="multilevel"/>
    <w:tmpl w:val="5080A34C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">
    <w:nsid w:val="023023F2"/>
    <w:multiLevelType w:val="hybridMultilevel"/>
    <w:tmpl w:val="4B5A2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941CD4"/>
    <w:multiLevelType w:val="hybridMultilevel"/>
    <w:tmpl w:val="0DAA7370"/>
    <w:lvl w:ilvl="0" w:tplc="B5C612F2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B1C6D0F"/>
    <w:multiLevelType w:val="hybridMultilevel"/>
    <w:tmpl w:val="4892952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25100B"/>
    <w:multiLevelType w:val="hybridMultilevel"/>
    <w:tmpl w:val="55A02B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C1436F"/>
    <w:multiLevelType w:val="hybridMultilevel"/>
    <w:tmpl w:val="87E855DA"/>
    <w:lvl w:ilvl="0" w:tplc="885E26C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761869"/>
    <w:multiLevelType w:val="multilevel"/>
    <w:tmpl w:val="A1A0FAA0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7">
    <w:nsid w:val="20076818"/>
    <w:multiLevelType w:val="hybridMultilevel"/>
    <w:tmpl w:val="4C0E3294"/>
    <w:lvl w:ilvl="0" w:tplc="0409000F">
      <w:start w:val="1"/>
      <w:numFmt w:val="decimal"/>
      <w:lvlText w:val="%1."/>
      <w:lvlJc w:val="left"/>
      <w:pPr>
        <w:ind w:left="1789" w:hanging="360"/>
      </w:pPr>
    </w:lvl>
    <w:lvl w:ilvl="1" w:tplc="04090019" w:tentative="1">
      <w:start w:val="1"/>
      <w:numFmt w:val="lowerLetter"/>
      <w:lvlText w:val="%2."/>
      <w:lvlJc w:val="left"/>
      <w:pPr>
        <w:ind w:left="2509" w:hanging="360"/>
      </w:pPr>
    </w:lvl>
    <w:lvl w:ilvl="2" w:tplc="0409001B" w:tentative="1">
      <w:start w:val="1"/>
      <w:numFmt w:val="lowerRoman"/>
      <w:lvlText w:val="%3."/>
      <w:lvlJc w:val="right"/>
      <w:pPr>
        <w:ind w:left="3229" w:hanging="180"/>
      </w:pPr>
    </w:lvl>
    <w:lvl w:ilvl="3" w:tplc="0409000F" w:tentative="1">
      <w:start w:val="1"/>
      <w:numFmt w:val="decimal"/>
      <w:lvlText w:val="%4."/>
      <w:lvlJc w:val="left"/>
      <w:pPr>
        <w:ind w:left="3949" w:hanging="360"/>
      </w:pPr>
    </w:lvl>
    <w:lvl w:ilvl="4" w:tplc="04090019" w:tentative="1">
      <w:start w:val="1"/>
      <w:numFmt w:val="lowerLetter"/>
      <w:lvlText w:val="%5."/>
      <w:lvlJc w:val="left"/>
      <w:pPr>
        <w:ind w:left="4669" w:hanging="360"/>
      </w:pPr>
    </w:lvl>
    <w:lvl w:ilvl="5" w:tplc="0409001B" w:tentative="1">
      <w:start w:val="1"/>
      <w:numFmt w:val="lowerRoman"/>
      <w:lvlText w:val="%6."/>
      <w:lvlJc w:val="right"/>
      <w:pPr>
        <w:ind w:left="5389" w:hanging="180"/>
      </w:pPr>
    </w:lvl>
    <w:lvl w:ilvl="6" w:tplc="0409000F" w:tentative="1">
      <w:start w:val="1"/>
      <w:numFmt w:val="decimal"/>
      <w:lvlText w:val="%7."/>
      <w:lvlJc w:val="left"/>
      <w:pPr>
        <w:ind w:left="6109" w:hanging="360"/>
      </w:pPr>
    </w:lvl>
    <w:lvl w:ilvl="7" w:tplc="04090019" w:tentative="1">
      <w:start w:val="1"/>
      <w:numFmt w:val="lowerLetter"/>
      <w:lvlText w:val="%8."/>
      <w:lvlJc w:val="left"/>
      <w:pPr>
        <w:ind w:left="6829" w:hanging="360"/>
      </w:pPr>
    </w:lvl>
    <w:lvl w:ilvl="8" w:tplc="04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>
    <w:nsid w:val="379E5C43"/>
    <w:multiLevelType w:val="hybridMultilevel"/>
    <w:tmpl w:val="3BEAD696"/>
    <w:lvl w:ilvl="0" w:tplc="7BA60E5A">
      <w:start w:val="1"/>
      <w:numFmt w:val="upperRoman"/>
      <w:lvlText w:val="%1."/>
      <w:lvlJc w:val="right"/>
      <w:pPr>
        <w:ind w:left="142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383F1096"/>
    <w:multiLevelType w:val="multilevel"/>
    <w:tmpl w:val="3D984D50"/>
    <w:lvl w:ilvl="0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0">
    <w:nsid w:val="38F83D8D"/>
    <w:multiLevelType w:val="hybridMultilevel"/>
    <w:tmpl w:val="339AE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A123BD"/>
    <w:multiLevelType w:val="hybridMultilevel"/>
    <w:tmpl w:val="AE581080"/>
    <w:lvl w:ilvl="0" w:tplc="AB460B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DD43411"/>
    <w:multiLevelType w:val="multilevel"/>
    <w:tmpl w:val="62DE626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07335A6"/>
    <w:multiLevelType w:val="multilevel"/>
    <w:tmpl w:val="6090E464"/>
    <w:lvl w:ilvl="0">
      <w:start w:val="1"/>
      <w:numFmt w:val="decimal"/>
      <w:lvlText w:val="%1."/>
      <w:lvlJc w:val="left"/>
      <w:pPr>
        <w:ind w:left="1440" w:hanging="360"/>
      </w:pPr>
      <w:rPr>
        <w:rFonts w:ascii="GHEA Grapalat" w:eastAsiaTheme="minorHAnsi" w:hAnsi="GHEA Grapalat" w:cstheme="minorBidi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14">
    <w:nsid w:val="4E9A3522"/>
    <w:multiLevelType w:val="hybridMultilevel"/>
    <w:tmpl w:val="F92A6946"/>
    <w:lvl w:ilvl="0" w:tplc="246A48B6">
      <w:start w:val="1"/>
      <w:numFmt w:val="decimal"/>
      <w:lvlText w:val="%1."/>
      <w:lvlJc w:val="righ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985847"/>
    <w:multiLevelType w:val="hybridMultilevel"/>
    <w:tmpl w:val="294CA0B0"/>
    <w:lvl w:ilvl="0" w:tplc="208E64C4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53F65668"/>
    <w:multiLevelType w:val="hybridMultilevel"/>
    <w:tmpl w:val="3DECF552"/>
    <w:lvl w:ilvl="0" w:tplc="0409000F">
      <w:start w:val="1"/>
      <w:numFmt w:val="decimal"/>
      <w:lvlText w:val="%1."/>
      <w:lvlJc w:val="left"/>
      <w:pPr>
        <w:ind w:left="723" w:hanging="360"/>
      </w:p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7">
    <w:nsid w:val="55C5258F"/>
    <w:multiLevelType w:val="hybridMultilevel"/>
    <w:tmpl w:val="0B7E517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59C3570A"/>
    <w:multiLevelType w:val="hybridMultilevel"/>
    <w:tmpl w:val="CFEC3578"/>
    <w:lvl w:ilvl="0" w:tplc="04090013">
      <w:start w:val="1"/>
      <w:numFmt w:val="upperRoman"/>
      <w:lvlText w:val="%1."/>
      <w:lvlJc w:val="righ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60B379D0"/>
    <w:multiLevelType w:val="hybridMultilevel"/>
    <w:tmpl w:val="E948F6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960200"/>
    <w:multiLevelType w:val="hybridMultilevel"/>
    <w:tmpl w:val="6D7E085A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62977AD1"/>
    <w:multiLevelType w:val="hybridMultilevel"/>
    <w:tmpl w:val="9CD08248"/>
    <w:lvl w:ilvl="0" w:tplc="040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803E98"/>
    <w:multiLevelType w:val="hybridMultilevel"/>
    <w:tmpl w:val="2196E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4477E2"/>
    <w:multiLevelType w:val="hybridMultilevel"/>
    <w:tmpl w:val="062886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76F31C9"/>
    <w:multiLevelType w:val="hybridMultilevel"/>
    <w:tmpl w:val="41941DA4"/>
    <w:lvl w:ilvl="0" w:tplc="246A48B6">
      <w:start w:val="1"/>
      <w:numFmt w:val="decimal"/>
      <w:lvlText w:val="%1."/>
      <w:lvlJc w:val="righ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8646071"/>
    <w:multiLevelType w:val="multilevel"/>
    <w:tmpl w:val="6338F2B0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26">
    <w:nsid w:val="79F3256C"/>
    <w:multiLevelType w:val="hybridMultilevel"/>
    <w:tmpl w:val="D2A0F4E4"/>
    <w:lvl w:ilvl="0" w:tplc="8F669D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4"/>
  </w:num>
  <w:num w:numId="2">
    <w:abstractNumId w:val="23"/>
  </w:num>
  <w:num w:numId="3">
    <w:abstractNumId w:val="26"/>
  </w:num>
  <w:num w:numId="4">
    <w:abstractNumId w:val="2"/>
  </w:num>
  <w:num w:numId="5">
    <w:abstractNumId w:val="17"/>
  </w:num>
  <w:num w:numId="6">
    <w:abstractNumId w:val="22"/>
  </w:num>
  <w:num w:numId="7">
    <w:abstractNumId w:val="4"/>
  </w:num>
  <w:num w:numId="8">
    <w:abstractNumId w:val="19"/>
  </w:num>
  <w:num w:numId="9">
    <w:abstractNumId w:val="18"/>
  </w:num>
  <w:num w:numId="10">
    <w:abstractNumId w:val="10"/>
  </w:num>
  <w:num w:numId="11">
    <w:abstractNumId w:val="8"/>
  </w:num>
  <w:num w:numId="12">
    <w:abstractNumId w:val="1"/>
  </w:num>
  <w:num w:numId="13">
    <w:abstractNumId w:val="24"/>
  </w:num>
  <w:num w:numId="14">
    <w:abstractNumId w:val="25"/>
  </w:num>
  <w:num w:numId="15">
    <w:abstractNumId w:val="3"/>
  </w:num>
  <w:num w:numId="16">
    <w:abstractNumId w:val="7"/>
  </w:num>
  <w:num w:numId="17">
    <w:abstractNumId w:val="0"/>
  </w:num>
  <w:num w:numId="18">
    <w:abstractNumId w:val="9"/>
  </w:num>
  <w:num w:numId="19">
    <w:abstractNumId w:val="20"/>
  </w:num>
  <w:num w:numId="20">
    <w:abstractNumId w:val="13"/>
  </w:num>
  <w:num w:numId="21">
    <w:abstractNumId w:val="6"/>
  </w:num>
  <w:num w:numId="22">
    <w:abstractNumId w:val="12"/>
  </w:num>
  <w:num w:numId="23">
    <w:abstractNumId w:val="21"/>
  </w:num>
  <w:num w:numId="24">
    <w:abstractNumId w:val="5"/>
  </w:num>
  <w:num w:numId="25">
    <w:abstractNumId w:val="16"/>
  </w:num>
  <w:num w:numId="26">
    <w:abstractNumId w:val="11"/>
  </w:num>
  <w:num w:numId="27">
    <w:abstractNumId w:val="1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680"/>
    <w:rsid w:val="000012AC"/>
    <w:rsid w:val="00002598"/>
    <w:rsid w:val="00003B65"/>
    <w:rsid w:val="0001338B"/>
    <w:rsid w:val="00015994"/>
    <w:rsid w:val="00023D0D"/>
    <w:rsid w:val="0003122B"/>
    <w:rsid w:val="000337B9"/>
    <w:rsid w:val="00037A78"/>
    <w:rsid w:val="00040824"/>
    <w:rsid w:val="000412E0"/>
    <w:rsid w:val="00045B78"/>
    <w:rsid w:val="0004637A"/>
    <w:rsid w:val="000476CA"/>
    <w:rsid w:val="000478A1"/>
    <w:rsid w:val="00060DB5"/>
    <w:rsid w:val="000617FC"/>
    <w:rsid w:val="0006468F"/>
    <w:rsid w:val="00065709"/>
    <w:rsid w:val="00066C93"/>
    <w:rsid w:val="00066E43"/>
    <w:rsid w:val="00067418"/>
    <w:rsid w:val="0006763C"/>
    <w:rsid w:val="00070479"/>
    <w:rsid w:val="00070EC2"/>
    <w:rsid w:val="0007382D"/>
    <w:rsid w:val="00076CAE"/>
    <w:rsid w:val="00077787"/>
    <w:rsid w:val="000818E0"/>
    <w:rsid w:val="000837EF"/>
    <w:rsid w:val="00090DD5"/>
    <w:rsid w:val="000919ED"/>
    <w:rsid w:val="00091E9E"/>
    <w:rsid w:val="00095364"/>
    <w:rsid w:val="000A1BA5"/>
    <w:rsid w:val="000A4697"/>
    <w:rsid w:val="000A73E4"/>
    <w:rsid w:val="000B4287"/>
    <w:rsid w:val="000B5920"/>
    <w:rsid w:val="000B7888"/>
    <w:rsid w:val="000C4FC8"/>
    <w:rsid w:val="000C51B3"/>
    <w:rsid w:val="000C582E"/>
    <w:rsid w:val="000C6C0A"/>
    <w:rsid w:val="000D4717"/>
    <w:rsid w:val="000D64F0"/>
    <w:rsid w:val="000E05B4"/>
    <w:rsid w:val="000E31EA"/>
    <w:rsid w:val="000E4DA8"/>
    <w:rsid w:val="000F26A9"/>
    <w:rsid w:val="000F482D"/>
    <w:rsid w:val="000F5EBA"/>
    <w:rsid w:val="000F727F"/>
    <w:rsid w:val="001002C0"/>
    <w:rsid w:val="001029A3"/>
    <w:rsid w:val="00107D5D"/>
    <w:rsid w:val="00111FDC"/>
    <w:rsid w:val="0011479F"/>
    <w:rsid w:val="00126899"/>
    <w:rsid w:val="00132E41"/>
    <w:rsid w:val="00141199"/>
    <w:rsid w:val="00141D82"/>
    <w:rsid w:val="0014668F"/>
    <w:rsid w:val="00152BC6"/>
    <w:rsid w:val="0017034C"/>
    <w:rsid w:val="00170DA8"/>
    <w:rsid w:val="00171825"/>
    <w:rsid w:val="00171DC6"/>
    <w:rsid w:val="0017240F"/>
    <w:rsid w:val="00182632"/>
    <w:rsid w:val="001A2938"/>
    <w:rsid w:val="001A353E"/>
    <w:rsid w:val="001A652E"/>
    <w:rsid w:val="001A7E1D"/>
    <w:rsid w:val="001B12DD"/>
    <w:rsid w:val="001B7202"/>
    <w:rsid w:val="001B7EBF"/>
    <w:rsid w:val="001C13BD"/>
    <w:rsid w:val="001C6B31"/>
    <w:rsid w:val="001D290C"/>
    <w:rsid w:val="001D460B"/>
    <w:rsid w:val="001D58D0"/>
    <w:rsid w:val="001D6C79"/>
    <w:rsid w:val="001E4D69"/>
    <w:rsid w:val="001E6C03"/>
    <w:rsid w:val="001F4EC1"/>
    <w:rsid w:val="001F7631"/>
    <w:rsid w:val="00201694"/>
    <w:rsid w:val="00201CC6"/>
    <w:rsid w:val="00210360"/>
    <w:rsid w:val="00212F51"/>
    <w:rsid w:val="00236C11"/>
    <w:rsid w:val="00237333"/>
    <w:rsid w:val="002642B3"/>
    <w:rsid w:val="002753C8"/>
    <w:rsid w:val="0027771F"/>
    <w:rsid w:val="0029156F"/>
    <w:rsid w:val="002916A6"/>
    <w:rsid w:val="00291AAC"/>
    <w:rsid w:val="002931AC"/>
    <w:rsid w:val="00296EB6"/>
    <w:rsid w:val="002A1375"/>
    <w:rsid w:val="002A75A8"/>
    <w:rsid w:val="002B6A3E"/>
    <w:rsid w:val="002C3ACA"/>
    <w:rsid w:val="002C5B30"/>
    <w:rsid w:val="002C727E"/>
    <w:rsid w:val="002C7D0A"/>
    <w:rsid w:val="002D4B8C"/>
    <w:rsid w:val="002D7BC0"/>
    <w:rsid w:val="002E060B"/>
    <w:rsid w:val="002F12AF"/>
    <w:rsid w:val="002F6038"/>
    <w:rsid w:val="002F6984"/>
    <w:rsid w:val="00301033"/>
    <w:rsid w:val="00320C0C"/>
    <w:rsid w:val="0032505E"/>
    <w:rsid w:val="00326263"/>
    <w:rsid w:val="00327ACC"/>
    <w:rsid w:val="003372DA"/>
    <w:rsid w:val="00341253"/>
    <w:rsid w:val="00345BE1"/>
    <w:rsid w:val="00356871"/>
    <w:rsid w:val="00364F1D"/>
    <w:rsid w:val="003669CA"/>
    <w:rsid w:val="0036754A"/>
    <w:rsid w:val="00371624"/>
    <w:rsid w:val="0037265F"/>
    <w:rsid w:val="00374919"/>
    <w:rsid w:val="00376EEA"/>
    <w:rsid w:val="0038464F"/>
    <w:rsid w:val="003928C6"/>
    <w:rsid w:val="00395B3A"/>
    <w:rsid w:val="003A15E1"/>
    <w:rsid w:val="003A17C2"/>
    <w:rsid w:val="003A2C83"/>
    <w:rsid w:val="003A3528"/>
    <w:rsid w:val="003B4BA2"/>
    <w:rsid w:val="003B4EE7"/>
    <w:rsid w:val="003B593E"/>
    <w:rsid w:val="003B6C28"/>
    <w:rsid w:val="003D2476"/>
    <w:rsid w:val="003D4744"/>
    <w:rsid w:val="003E4243"/>
    <w:rsid w:val="003E530B"/>
    <w:rsid w:val="003E6854"/>
    <w:rsid w:val="003F35A7"/>
    <w:rsid w:val="003F77D2"/>
    <w:rsid w:val="00400EB8"/>
    <w:rsid w:val="004111A9"/>
    <w:rsid w:val="00412C47"/>
    <w:rsid w:val="004132C2"/>
    <w:rsid w:val="004146DB"/>
    <w:rsid w:val="00414874"/>
    <w:rsid w:val="00421424"/>
    <w:rsid w:val="00424810"/>
    <w:rsid w:val="00432DE9"/>
    <w:rsid w:val="004340E6"/>
    <w:rsid w:val="004341E9"/>
    <w:rsid w:val="004375CE"/>
    <w:rsid w:val="00441CD8"/>
    <w:rsid w:val="00442EF0"/>
    <w:rsid w:val="00453B20"/>
    <w:rsid w:val="004543B6"/>
    <w:rsid w:val="00456837"/>
    <w:rsid w:val="00457352"/>
    <w:rsid w:val="00457702"/>
    <w:rsid w:val="00461424"/>
    <w:rsid w:val="004614F5"/>
    <w:rsid w:val="004757A6"/>
    <w:rsid w:val="00480F9D"/>
    <w:rsid w:val="00481A42"/>
    <w:rsid w:val="00481B46"/>
    <w:rsid w:val="00483DEC"/>
    <w:rsid w:val="00486F2D"/>
    <w:rsid w:val="004904F0"/>
    <w:rsid w:val="00493AB4"/>
    <w:rsid w:val="004959F2"/>
    <w:rsid w:val="004A1E0E"/>
    <w:rsid w:val="004A2424"/>
    <w:rsid w:val="004A2499"/>
    <w:rsid w:val="004A5F6E"/>
    <w:rsid w:val="004A7B4F"/>
    <w:rsid w:val="004B0C5E"/>
    <w:rsid w:val="004B6F91"/>
    <w:rsid w:val="004C066F"/>
    <w:rsid w:val="004C0D5A"/>
    <w:rsid w:val="004C278B"/>
    <w:rsid w:val="004D29F8"/>
    <w:rsid w:val="004D3584"/>
    <w:rsid w:val="004E0209"/>
    <w:rsid w:val="004E3035"/>
    <w:rsid w:val="004E65EF"/>
    <w:rsid w:val="004E77B9"/>
    <w:rsid w:val="004F1E9C"/>
    <w:rsid w:val="004F4245"/>
    <w:rsid w:val="004F51F8"/>
    <w:rsid w:val="004F78CC"/>
    <w:rsid w:val="00500264"/>
    <w:rsid w:val="00510F99"/>
    <w:rsid w:val="00516D21"/>
    <w:rsid w:val="00520805"/>
    <w:rsid w:val="005232E4"/>
    <w:rsid w:val="00523CA3"/>
    <w:rsid w:val="00536779"/>
    <w:rsid w:val="0054341A"/>
    <w:rsid w:val="00551807"/>
    <w:rsid w:val="0055334E"/>
    <w:rsid w:val="00565E56"/>
    <w:rsid w:val="00570034"/>
    <w:rsid w:val="00584537"/>
    <w:rsid w:val="00585500"/>
    <w:rsid w:val="0059200E"/>
    <w:rsid w:val="00594EE5"/>
    <w:rsid w:val="005A642D"/>
    <w:rsid w:val="005B15E0"/>
    <w:rsid w:val="005B45F7"/>
    <w:rsid w:val="005B6026"/>
    <w:rsid w:val="005C26B9"/>
    <w:rsid w:val="005C7FC9"/>
    <w:rsid w:val="005D05D4"/>
    <w:rsid w:val="005D5B2C"/>
    <w:rsid w:val="005D65E0"/>
    <w:rsid w:val="005D73E3"/>
    <w:rsid w:val="005E05DC"/>
    <w:rsid w:val="005E259E"/>
    <w:rsid w:val="005E4871"/>
    <w:rsid w:val="005E5B84"/>
    <w:rsid w:val="005E6680"/>
    <w:rsid w:val="005E7BED"/>
    <w:rsid w:val="005F1E8A"/>
    <w:rsid w:val="005F5EC8"/>
    <w:rsid w:val="00601843"/>
    <w:rsid w:val="00604A3E"/>
    <w:rsid w:val="00606FAF"/>
    <w:rsid w:val="00607094"/>
    <w:rsid w:val="006073DB"/>
    <w:rsid w:val="0061040B"/>
    <w:rsid w:val="00616347"/>
    <w:rsid w:val="0062411F"/>
    <w:rsid w:val="00624A7F"/>
    <w:rsid w:val="00624DBC"/>
    <w:rsid w:val="00630978"/>
    <w:rsid w:val="00635A11"/>
    <w:rsid w:val="00636495"/>
    <w:rsid w:val="0064451D"/>
    <w:rsid w:val="006476EE"/>
    <w:rsid w:val="00650430"/>
    <w:rsid w:val="00654553"/>
    <w:rsid w:val="0066149A"/>
    <w:rsid w:val="00663452"/>
    <w:rsid w:val="006729BC"/>
    <w:rsid w:val="0067552E"/>
    <w:rsid w:val="00681DCE"/>
    <w:rsid w:val="00682398"/>
    <w:rsid w:val="00686532"/>
    <w:rsid w:val="00694DDA"/>
    <w:rsid w:val="00697EFF"/>
    <w:rsid w:val="006A4E11"/>
    <w:rsid w:val="006A58C1"/>
    <w:rsid w:val="006B2C7A"/>
    <w:rsid w:val="006B7D27"/>
    <w:rsid w:val="006B7EC1"/>
    <w:rsid w:val="006C4A92"/>
    <w:rsid w:val="006E042E"/>
    <w:rsid w:val="006E1175"/>
    <w:rsid w:val="006E5F4D"/>
    <w:rsid w:val="006E6F9B"/>
    <w:rsid w:val="006E7CD9"/>
    <w:rsid w:val="006F0D49"/>
    <w:rsid w:val="006F2F41"/>
    <w:rsid w:val="00707690"/>
    <w:rsid w:val="00712F62"/>
    <w:rsid w:val="0071645B"/>
    <w:rsid w:val="00720A83"/>
    <w:rsid w:val="007213F0"/>
    <w:rsid w:val="007310CA"/>
    <w:rsid w:val="00737847"/>
    <w:rsid w:val="007425C3"/>
    <w:rsid w:val="00742921"/>
    <w:rsid w:val="007447F9"/>
    <w:rsid w:val="0074526D"/>
    <w:rsid w:val="0074593E"/>
    <w:rsid w:val="00746DBA"/>
    <w:rsid w:val="0074729F"/>
    <w:rsid w:val="00750472"/>
    <w:rsid w:val="007551E5"/>
    <w:rsid w:val="00756D07"/>
    <w:rsid w:val="007754BB"/>
    <w:rsid w:val="00775E52"/>
    <w:rsid w:val="0077635B"/>
    <w:rsid w:val="00777660"/>
    <w:rsid w:val="00785322"/>
    <w:rsid w:val="007910B6"/>
    <w:rsid w:val="0079209D"/>
    <w:rsid w:val="007929AB"/>
    <w:rsid w:val="007A49CE"/>
    <w:rsid w:val="007B2295"/>
    <w:rsid w:val="007B27D5"/>
    <w:rsid w:val="007C2E1A"/>
    <w:rsid w:val="007C5D52"/>
    <w:rsid w:val="007C7C66"/>
    <w:rsid w:val="007E54C1"/>
    <w:rsid w:val="007E6A1A"/>
    <w:rsid w:val="007E7681"/>
    <w:rsid w:val="007F4B56"/>
    <w:rsid w:val="007F6009"/>
    <w:rsid w:val="008011FF"/>
    <w:rsid w:val="008036DF"/>
    <w:rsid w:val="00804966"/>
    <w:rsid w:val="008125D3"/>
    <w:rsid w:val="008129AA"/>
    <w:rsid w:val="008203F8"/>
    <w:rsid w:val="00820420"/>
    <w:rsid w:val="008250E1"/>
    <w:rsid w:val="008255A3"/>
    <w:rsid w:val="00826A94"/>
    <w:rsid w:val="00827600"/>
    <w:rsid w:val="00832840"/>
    <w:rsid w:val="00833384"/>
    <w:rsid w:val="0084066A"/>
    <w:rsid w:val="008408D6"/>
    <w:rsid w:val="00841817"/>
    <w:rsid w:val="008524FE"/>
    <w:rsid w:val="00857D7A"/>
    <w:rsid w:val="008608B1"/>
    <w:rsid w:val="00860976"/>
    <w:rsid w:val="0086303C"/>
    <w:rsid w:val="008709D4"/>
    <w:rsid w:val="00871669"/>
    <w:rsid w:val="00873707"/>
    <w:rsid w:val="00875086"/>
    <w:rsid w:val="00875096"/>
    <w:rsid w:val="00876AB3"/>
    <w:rsid w:val="0089370B"/>
    <w:rsid w:val="008A1A80"/>
    <w:rsid w:val="008A2D03"/>
    <w:rsid w:val="008A4564"/>
    <w:rsid w:val="008A5FA3"/>
    <w:rsid w:val="008B234A"/>
    <w:rsid w:val="008B2877"/>
    <w:rsid w:val="008B288C"/>
    <w:rsid w:val="008B2F43"/>
    <w:rsid w:val="008B5956"/>
    <w:rsid w:val="008B5D93"/>
    <w:rsid w:val="008C02F3"/>
    <w:rsid w:val="008C3A5A"/>
    <w:rsid w:val="008C68D5"/>
    <w:rsid w:val="008C6E42"/>
    <w:rsid w:val="008D2762"/>
    <w:rsid w:val="008D3896"/>
    <w:rsid w:val="008D5874"/>
    <w:rsid w:val="008D6A3A"/>
    <w:rsid w:val="008E0519"/>
    <w:rsid w:val="008E24ED"/>
    <w:rsid w:val="008E4BDD"/>
    <w:rsid w:val="008F0A7F"/>
    <w:rsid w:val="008F2047"/>
    <w:rsid w:val="0090367D"/>
    <w:rsid w:val="00904AB0"/>
    <w:rsid w:val="0090548F"/>
    <w:rsid w:val="00911C06"/>
    <w:rsid w:val="009222DE"/>
    <w:rsid w:val="00923D60"/>
    <w:rsid w:val="0092572F"/>
    <w:rsid w:val="00933F42"/>
    <w:rsid w:val="00936E1B"/>
    <w:rsid w:val="00937E9B"/>
    <w:rsid w:val="00940815"/>
    <w:rsid w:val="00941F72"/>
    <w:rsid w:val="00942804"/>
    <w:rsid w:val="00946133"/>
    <w:rsid w:val="009512A7"/>
    <w:rsid w:val="00957189"/>
    <w:rsid w:val="00957AAB"/>
    <w:rsid w:val="00960378"/>
    <w:rsid w:val="00960BB2"/>
    <w:rsid w:val="00974B83"/>
    <w:rsid w:val="00983E3B"/>
    <w:rsid w:val="00992333"/>
    <w:rsid w:val="00997BA3"/>
    <w:rsid w:val="009A1253"/>
    <w:rsid w:val="009A6D21"/>
    <w:rsid w:val="009B1C34"/>
    <w:rsid w:val="009B4EAC"/>
    <w:rsid w:val="009C0B75"/>
    <w:rsid w:val="009D6A99"/>
    <w:rsid w:val="009E5113"/>
    <w:rsid w:val="00A02E6F"/>
    <w:rsid w:val="00A0305D"/>
    <w:rsid w:val="00A07220"/>
    <w:rsid w:val="00A100D2"/>
    <w:rsid w:val="00A10806"/>
    <w:rsid w:val="00A22B80"/>
    <w:rsid w:val="00A23CED"/>
    <w:rsid w:val="00A31928"/>
    <w:rsid w:val="00A35696"/>
    <w:rsid w:val="00A54B70"/>
    <w:rsid w:val="00A5681A"/>
    <w:rsid w:val="00A56BA4"/>
    <w:rsid w:val="00A57F78"/>
    <w:rsid w:val="00A62B6B"/>
    <w:rsid w:val="00A635E1"/>
    <w:rsid w:val="00A65417"/>
    <w:rsid w:val="00A6768C"/>
    <w:rsid w:val="00A70C1A"/>
    <w:rsid w:val="00A71323"/>
    <w:rsid w:val="00A7326C"/>
    <w:rsid w:val="00A74576"/>
    <w:rsid w:val="00A77C84"/>
    <w:rsid w:val="00A8292D"/>
    <w:rsid w:val="00A82C66"/>
    <w:rsid w:val="00A85EB3"/>
    <w:rsid w:val="00A86CE7"/>
    <w:rsid w:val="00A86D44"/>
    <w:rsid w:val="00A86EBA"/>
    <w:rsid w:val="00A92743"/>
    <w:rsid w:val="00A9522F"/>
    <w:rsid w:val="00A952D9"/>
    <w:rsid w:val="00A9568D"/>
    <w:rsid w:val="00A95875"/>
    <w:rsid w:val="00AA5FD7"/>
    <w:rsid w:val="00AC3DA1"/>
    <w:rsid w:val="00AE31DF"/>
    <w:rsid w:val="00AE3CF0"/>
    <w:rsid w:val="00AF065E"/>
    <w:rsid w:val="00AF1742"/>
    <w:rsid w:val="00AF2007"/>
    <w:rsid w:val="00AF53D3"/>
    <w:rsid w:val="00AF62A2"/>
    <w:rsid w:val="00B01369"/>
    <w:rsid w:val="00B0497F"/>
    <w:rsid w:val="00B101F8"/>
    <w:rsid w:val="00B108E5"/>
    <w:rsid w:val="00B12393"/>
    <w:rsid w:val="00B125B4"/>
    <w:rsid w:val="00B142FF"/>
    <w:rsid w:val="00B15625"/>
    <w:rsid w:val="00B17459"/>
    <w:rsid w:val="00B20420"/>
    <w:rsid w:val="00B219F9"/>
    <w:rsid w:val="00B222F2"/>
    <w:rsid w:val="00B25123"/>
    <w:rsid w:val="00B257DA"/>
    <w:rsid w:val="00B25A16"/>
    <w:rsid w:val="00B339BB"/>
    <w:rsid w:val="00B41C8E"/>
    <w:rsid w:val="00B45C75"/>
    <w:rsid w:val="00B53169"/>
    <w:rsid w:val="00B55397"/>
    <w:rsid w:val="00B62BB4"/>
    <w:rsid w:val="00B665EE"/>
    <w:rsid w:val="00B708A5"/>
    <w:rsid w:val="00B7519C"/>
    <w:rsid w:val="00B857B1"/>
    <w:rsid w:val="00B923BD"/>
    <w:rsid w:val="00B92471"/>
    <w:rsid w:val="00B9610D"/>
    <w:rsid w:val="00BA113F"/>
    <w:rsid w:val="00BA667F"/>
    <w:rsid w:val="00BA799D"/>
    <w:rsid w:val="00BB0DBD"/>
    <w:rsid w:val="00BB7273"/>
    <w:rsid w:val="00BC14CB"/>
    <w:rsid w:val="00BC418B"/>
    <w:rsid w:val="00BC4CCA"/>
    <w:rsid w:val="00BD113C"/>
    <w:rsid w:val="00BD56F7"/>
    <w:rsid w:val="00BD59FD"/>
    <w:rsid w:val="00BF0F4C"/>
    <w:rsid w:val="00C14CB0"/>
    <w:rsid w:val="00C23F48"/>
    <w:rsid w:val="00C24734"/>
    <w:rsid w:val="00C2618B"/>
    <w:rsid w:val="00C3067E"/>
    <w:rsid w:val="00C30F2B"/>
    <w:rsid w:val="00C32C34"/>
    <w:rsid w:val="00C32FEA"/>
    <w:rsid w:val="00C33815"/>
    <w:rsid w:val="00C34446"/>
    <w:rsid w:val="00C3748B"/>
    <w:rsid w:val="00C40A16"/>
    <w:rsid w:val="00C44D9F"/>
    <w:rsid w:val="00C5099D"/>
    <w:rsid w:val="00C514F5"/>
    <w:rsid w:val="00C548BC"/>
    <w:rsid w:val="00C57D63"/>
    <w:rsid w:val="00C6281C"/>
    <w:rsid w:val="00C638E6"/>
    <w:rsid w:val="00C63B9D"/>
    <w:rsid w:val="00C7058A"/>
    <w:rsid w:val="00C7147D"/>
    <w:rsid w:val="00C72BD3"/>
    <w:rsid w:val="00C72C8A"/>
    <w:rsid w:val="00C73041"/>
    <w:rsid w:val="00C744A0"/>
    <w:rsid w:val="00C748B7"/>
    <w:rsid w:val="00C77555"/>
    <w:rsid w:val="00C86C61"/>
    <w:rsid w:val="00C86CD4"/>
    <w:rsid w:val="00C8718B"/>
    <w:rsid w:val="00C921AD"/>
    <w:rsid w:val="00C92229"/>
    <w:rsid w:val="00C92C5E"/>
    <w:rsid w:val="00C93ACF"/>
    <w:rsid w:val="00C9671B"/>
    <w:rsid w:val="00C96B06"/>
    <w:rsid w:val="00CA4B31"/>
    <w:rsid w:val="00CA5D53"/>
    <w:rsid w:val="00CB2BA0"/>
    <w:rsid w:val="00CB4AB0"/>
    <w:rsid w:val="00CB7589"/>
    <w:rsid w:val="00CC0801"/>
    <w:rsid w:val="00CC3F5F"/>
    <w:rsid w:val="00CC6D65"/>
    <w:rsid w:val="00CC713D"/>
    <w:rsid w:val="00CC77E4"/>
    <w:rsid w:val="00CC78E2"/>
    <w:rsid w:val="00CC7F13"/>
    <w:rsid w:val="00CD4BA1"/>
    <w:rsid w:val="00CE6B37"/>
    <w:rsid w:val="00CE7AE3"/>
    <w:rsid w:val="00CF1784"/>
    <w:rsid w:val="00CF2B3F"/>
    <w:rsid w:val="00CF3EEE"/>
    <w:rsid w:val="00CF4720"/>
    <w:rsid w:val="00CF61D5"/>
    <w:rsid w:val="00D03D7D"/>
    <w:rsid w:val="00D0508C"/>
    <w:rsid w:val="00D10A1B"/>
    <w:rsid w:val="00D11A3F"/>
    <w:rsid w:val="00D24D4A"/>
    <w:rsid w:val="00D24DD4"/>
    <w:rsid w:val="00D27DEB"/>
    <w:rsid w:val="00D327F1"/>
    <w:rsid w:val="00D40B85"/>
    <w:rsid w:val="00D41754"/>
    <w:rsid w:val="00D465BA"/>
    <w:rsid w:val="00D46E6C"/>
    <w:rsid w:val="00D46EBF"/>
    <w:rsid w:val="00D52669"/>
    <w:rsid w:val="00D60D63"/>
    <w:rsid w:val="00D61565"/>
    <w:rsid w:val="00D70EB8"/>
    <w:rsid w:val="00D74A52"/>
    <w:rsid w:val="00D75F4F"/>
    <w:rsid w:val="00D76494"/>
    <w:rsid w:val="00D80130"/>
    <w:rsid w:val="00D843B5"/>
    <w:rsid w:val="00D9718F"/>
    <w:rsid w:val="00D97CA4"/>
    <w:rsid w:val="00DA31F5"/>
    <w:rsid w:val="00DA7B1D"/>
    <w:rsid w:val="00DB1CEF"/>
    <w:rsid w:val="00DB3184"/>
    <w:rsid w:val="00DB3501"/>
    <w:rsid w:val="00DB570E"/>
    <w:rsid w:val="00DC4C19"/>
    <w:rsid w:val="00DC67C7"/>
    <w:rsid w:val="00DC69C9"/>
    <w:rsid w:val="00DD17A2"/>
    <w:rsid w:val="00DE11E7"/>
    <w:rsid w:val="00DF1B57"/>
    <w:rsid w:val="00DF6503"/>
    <w:rsid w:val="00E010F5"/>
    <w:rsid w:val="00E046DC"/>
    <w:rsid w:val="00E10FA3"/>
    <w:rsid w:val="00E12FFB"/>
    <w:rsid w:val="00E14265"/>
    <w:rsid w:val="00E22619"/>
    <w:rsid w:val="00E22AD2"/>
    <w:rsid w:val="00E22AD9"/>
    <w:rsid w:val="00E236F7"/>
    <w:rsid w:val="00E245F5"/>
    <w:rsid w:val="00E267A3"/>
    <w:rsid w:val="00E47017"/>
    <w:rsid w:val="00E47424"/>
    <w:rsid w:val="00E4796A"/>
    <w:rsid w:val="00E47EF2"/>
    <w:rsid w:val="00E52DBB"/>
    <w:rsid w:val="00E56275"/>
    <w:rsid w:val="00E640D7"/>
    <w:rsid w:val="00E65A5B"/>
    <w:rsid w:val="00E67ABA"/>
    <w:rsid w:val="00E67D56"/>
    <w:rsid w:val="00E80A68"/>
    <w:rsid w:val="00E80AA3"/>
    <w:rsid w:val="00E85F51"/>
    <w:rsid w:val="00E92E07"/>
    <w:rsid w:val="00E935C5"/>
    <w:rsid w:val="00EA2F14"/>
    <w:rsid w:val="00EA3B4C"/>
    <w:rsid w:val="00EB0ACE"/>
    <w:rsid w:val="00EB0F79"/>
    <w:rsid w:val="00EB25F9"/>
    <w:rsid w:val="00EC1EE9"/>
    <w:rsid w:val="00ED17BC"/>
    <w:rsid w:val="00ED465B"/>
    <w:rsid w:val="00ED7C06"/>
    <w:rsid w:val="00EE48D7"/>
    <w:rsid w:val="00EE5AE0"/>
    <w:rsid w:val="00EE6A35"/>
    <w:rsid w:val="00EF0BBA"/>
    <w:rsid w:val="00EF0CCF"/>
    <w:rsid w:val="00EF4BE3"/>
    <w:rsid w:val="00EF4E9D"/>
    <w:rsid w:val="00F01C9E"/>
    <w:rsid w:val="00F059E3"/>
    <w:rsid w:val="00F1145F"/>
    <w:rsid w:val="00F156A6"/>
    <w:rsid w:val="00F2093E"/>
    <w:rsid w:val="00F21C5D"/>
    <w:rsid w:val="00F2485D"/>
    <w:rsid w:val="00F2632C"/>
    <w:rsid w:val="00F30E3F"/>
    <w:rsid w:val="00F32EC8"/>
    <w:rsid w:val="00F3307D"/>
    <w:rsid w:val="00F34B7D"/>
    <w:rsid w:val="00F36EED"/>
    <w:rsid w:val="00F37F3F"/>
    <w:rsid w:val="00F421C9"/>
    <w:rsid w:val="00F5409E"/>
    <w:rsid w:val="00F60AF2"/>
    <w:rsid w:val="00F61C58"/>
    <w:rsid w:val="00F7477D"/>
    <w:rsid w:val="00F77B5C"/>
    <w:rsid w:val="00F81EA1"/>
    <w:rsid w:val="00F82949"/>
    <w:rsid w:val="00F832DA"/>
    <w:rsid w:val="00F921BA"/>
    <w:rsid w:val="00F9309E"/>
    <w:rsid w:val="00F94FD9"/>
    <w:rsid w:val="00FA0AF0"/>
    <w:rsid w:val="00FA2A3E"/>
    <w:rsid w:val="00FA4FF4"/>
    <w:rsid w:val="00FA603E"/>
    <w:rsid w:val="00FB4783"/>
    <w:rsid w:val="00FB6A7B"/>
    <w:rsid w:val="00FC28C7"/>
    <w:rsid w:val="00FC35B0"/>
    <w:rsid w:val="00FC797D"/>
    <w:rsid w:val="00FD06FA"/>
    <w:rsid w:val="00FE17AB"/>
    <w:rsid w:val="00FE192B"/>
    <w:rsid w:val="00FE42B1"/>
    <w:rsid w:val="00FF26F6"/>
    <w:rsid w:val="00FF2F87"/>
    <w:rsid w:val="00FF6CFF"/>
    <w:rsid w:val="00FF7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721D25"/>
  <w15:chartTrackingRefBased/>
  <w15:docId w15:val="{C8C2DF0B-8851-414A-82AE-EB3D45AE9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19ED"/>
  </w:style>
  <w:style w:type="paragraph" w:styleId="Heading1">
    <w:name w:val="heading 1"/>
    <w:basedOn w:val="Normal"/>
    <w:link w:val="Heading1Char"/>
    <w:uiPriority w:val="9"/>
    <w:qFormat/>
    <w:rsid w:val="00F81EA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67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677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A2F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3F48"/>
    <w:pPr>
      <w:spacing w:after="200" w:line="276" w:lineRule="auto"/>
      <w:ind w:left="720"/>
      <w:contextualSpacing/>
    </w:pPr>
  </w:style>
  <w:style w:type="paragraph" w:styleId="BodyTextIndent">
    <w:name w:val="Body Text Indent"/>
    <w:basedOn w:val="Normal"/>
    <w:link w:val="BodyTextIndentChar"/>
    <w:rsid w:val="00A77C84"/>
    <w:pPr>
      <w:spacing w:after="0" w:line="312" w:lineRule="auto"/>
      <w:ind w:firstLine="357"/>
      <w:jc w:val="both"/>
    </w:pPr>
    <w:rPr>
      <w:rFonts w:ascii="Times Armenian" w:eastAsia="Times New Roman" w:hAnsi="Times Armeni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77C84"/>
    <w:rPr>
      <w:rFonts w:ascii="Times Armenian" w:eastAsia="Times New Roman" w:hAnsi="Times Armeni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832D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3E"/>
  </w:style>
  <w:style w:type="paragraph" w:styleId="Footer">
    <w:name w:val="footer"/>
    <w:basedOn w:val="Normal"/>
    <w:link w:val="Foot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A3E"/>
  </w:style>
  <w:style w:type="character" w:customStyle="1" w:styleId="Heading1Char">
    <w:name w:val="Heading 1 Char"/>
    <w:basedOn w:val="DefaultParagraphFont"/>
    <w:link w:val="Heading1"/>
    <w:uiPriority w:val="9"/>
    <w:rsid w:val="00F81EA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w-page-title-main">
    <w:name w:val="mw-page-title-main"/>
    <w:basedOn w:val="DefaultParagraphFont"/>
    <w:rsid w:val="00F81EA1"/>
  </w:style>
  <w:style w:type="character" w:customStyle="1" w:styleId="mn">
    <w:name w:val="mn"/>
    <w:basedOn w:val="DefaultParagraphFont"/>
    <w:rsid w:val="00F81EA1"/>
  </w:style>
  <w:style w:type="character" w:customStyle="1" w:styleId="gxs-text">
    <w:name w:val="gxs-text"/>
    <w:basedOn w:val="DefaultParagraphFont"/>
    <w:rsid w:val="00F81EA1"/>
  </w:style>
  <w:style w:type="paragraph" w:customStyle="1" w:styleId="xelementtoproof">
    <w:name w:val="x_elementtoproof"/>
    <w:basedOn w:val="Normal"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81EA1"/>
    <w:rPr>
      <w:b/>
      <w:bCs/>
    </w:rPr>
  </w:style>
  <w:style w:type="character" w:customStyle="1" w:styleId="a">
    <w:name w:val="Основной шрифт абзаца"/>
    <w:rsid w:val="00F81EA1"/>
  </w:style>
  <w:style w:type="character" w:customStyle="1" w:styleId="mjxassistivemathml">
    <w:name w:val="mjx_assistive_mathml"/>
    <w:basedOn w:val="DefaultParagraphFont"/>
    <w:rsid w:val="007929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216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jpe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png"/><Relationship Id="rId118" Type="http://schemas.openxmlformats.org/officeDocument/2006/relationships/image" Target="media/image59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jpeg"/><Relationship Id="rId119" Type="http://schemas.openxmlformats.org/officeDocument/2006/relationships/image" Target="media/image60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6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44A34E-B93D-4D31-8EAC-C79BB54EDC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3</Pages>
  <Words>1262</Words>
  <Characters>7198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>https:/mul2.nuaca.am/tasks/26458/oneclick/53cf61aa5f918ef28c1a699f9b01b28bc073ff0ff9bf36c40293630ae5ab71a0.docx?token=a5ee9eef48366b4cdaea358afa2cd3a3</cp:keywords>
  <dc:description/>
  <cp:lastModifiedBy>Bella Khachatryan</cp:lastModifiedBy>
  <cp:revision>11</cp:revision>
  <cp:lastPrinted>2025-12-16T12:50:00Z</cp:lastPrinted>
  <dcterms:created xsi:type="dcterms:W3CDTF">2025-12-17T07:07:00Z</dcterms:created>
  <dcterms:modified xsi:type="dcterms:W3CDTF">2026-01-29T12:28:00Z</dcterms:modified>
</cp:coreProperties>
</file>